
<file path=[Content_Types].xml><?xml version="1.0" encoding="utf-8"?>
<Types xmlns="http://schemas.openxmlformats.org/package/2006/content-types">
  <Default Extension="bin" ContentType="application/vnd.openxmlformats-officedocument.oleObject"/>
  <Default Extension="fntdata" ContentType="application/x-fontdata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svg" ContentType="image/svg+xml"/>
  <Default Extension="tif" ContentType="image/tiff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0" showSpecialPlsOnTitleSld="0" strictFirstAndLastChars="0" embedTrueTypeFonts="1" saveSubsetFonts="1" autoCompressPictures="0">
  <p:sldMasterIdLst>
    <p:sldMasterId id="2147483659" r:id="rId1"/>
  </p:sldMasterIdLst>
  <p:notesMasterIdLst>
    <p:notesMasterId r:id="rId27"/>
  </p:notesMasterIdLst>
  <p:sldIdLst>
    <p:sldId id="256" r:id="rId2"/>
    <p:sldId id="291" r:id="rId3"/>
    <p:sldId id="292" r:id="rId4"/>
    <p:sldId id="293" r:id="rId5"/>
    <p:sldId id="294" r:id="rId6"/>
    <p:sldId id="290" r:id="rId7"/>
    <p:sldId id="295" r:id="rId8"/>
    <p:sldId id="296" r:id="rId9"/>
    <p:sldId id="297" r:id="rId10"/>
    <p:sldId id="299" r:id="rId11"/>
    <p:sldId id="301" r:id="rId12"/>
    <p:sldId id="300" r:id="rId13"/>
    <p:sldId id="303" r:id="rId14"/>
    <p:sldId id="302" r:id="rId15"/>
    <p:sldId id="304" r:id="rId16"/>
    <p:sldId id="305" r:id="rId17"/>
    <p:sldId id="306" r:id="rId18"/>
    <p:sldId id="307" r:id="rId19"/>
    <p:sldId id="308" r:id="rId20"/>
    <p:sldId id="309" r:id="rId21"/>
    <p:sldId id="311" r:id="rId22"/>
    <p:sldId id="312" r:id="rId23"/>
    <p:sldId id="310" r:id="rId24"/>
    <p:sldId id="313" r:id="rId25"/>
    <p:sldId id="258" r:id="rId26"/>
  </p:sldIdLst>
  <p:sldSz cx="9144000" cy="5143500" type="screen16x9"/>
  <p:notesSz cx="6858000" cy="9144000"/>
  <p:embeddedFontLst>
    <p:embeddedFont>
      <p:font typeface="Cabin" pitchFamily="2" charset="77"/>
      <p:regular r:id="rId28"/>
      <p:bold r:id="rId29"/>
      <p:italic r:id="rId30"/>
      <p:boldItalic r:id="rId31"/>
    </p:embeddedFont>
    <p:embeddedFont>
      <p:font typeface="Cambria Math" panose="02040503050406030204" pitchFamily="18" charset="0"/>
      <p:regular r:id="rId32"/>
    </p:embeddedFont>
    <p:embeddedFont>
      <p:font typeface="Georgia" panose="02040502050405020303" pitchFamily="18" charset="0"/>
      <p:regular r:id="rId33"/>
      <p:bold r:id="rId34"/>
      <p:italic r:id="rId35"/>
      <p:boldItalic r:id="rId36"/>
    </p:embeddedFont>
    <p:embeddedFont>
      <p:font typeface="Lato" panose="020F0502020204030203" pitchFamily="34" charset="0"/>
      <p:regular r:id="rId37"/>
      <p:bold r:id="rId38"/>
      <p:italic r:id="rId39"/>
      <p:boldItalic r:id="rId40"/>
    </p:embeddedFont>
    <p:embeddedFont>
      <p:font typeface="Open Sans" panose="020B0606030504020204" pitchFamily="34" charset="0"/>
      <p:regular r:id="rId41"/>
      <p:bold r:id="rId42"/>
      <p:italic r:id="rId43"/>
      <p:boldItalic r:id="rId44"/>
    </p:embeddedFont>
  </p:embeddedFontLst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–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922"/>
    <p:restoredTop sz="94694"/>
  </p:normalViewPr>
  <p:slideViewPr>
    <p:cSldViewPr snapToGrid="0">
      <p:cViewPr varScale="1">
        <p:scale>
          <a:sx n="161" d="100"/>
          <a:sy n="161" d="100"/>
        </p:scale>
        <p:origin x="824" y="20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80" d="100"/>
        <a:sy n="8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font" Target="fonts/font12.fntdata"/><Relationship Id="rId21" Type="http://schemas.openxmlformats.org/officeDocument/2006/relationships/slide" Target="slides/slide20.xml"/><Relationship Id="rId34" Type="http://schemas.openxmlformats.org/officeDocument/2006/relationships/font" Target="fonts/font7.fntdata"/><Relationship Id="rId42" Type="http://schemas.openxmlformats.org/officeDocument/2006/relationships/font" Target="fonts/font15.fntdata"/><Relationship Id="rId47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font" Target="fonts/font2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font" Target="fonts/font5.fntdata"/><Relationship Id="rId37" Type="http://schemas.openxmlformats.org/officeDocument/2006/relationships/font" Target="fonts/font10.fntdata"/><Relationship Id="rId40" Type="http://schemas.openxmlformats.org/officeDocument/2006/relationships/font" Target="fonts/font13.fntdata"/><Relationship Id="rId45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font" Target="fonts/font1.fntdata"/><Relationship Id="rId36" Type="http://schemas.openxmlformats.org/officeDocument/2006/relationships/font" Target="fonts/font9.fntdata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font" Target="fonts/font4.fntdata"/><Relationship Id="rId44" Type="http://schemas.openxmlformats.org/officeDocument/2006/relationships/font" Target="fonts/font17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font" Target="fonts/font3.fntdata"/><Relationship Id="rId35" Type="http://schemas.openxmlformats.org/officeDocument/2006/relationships/font" Target="fonts/font8.fntdata"/><Relationship Id="rId43" Type="http://schemas.openxmlformats.org/officeDocument/2006/relationships/font" Target="fonts/font16.fntdata"/><Relationship Id="rId48" Type="http://schemas.openxmlformats.org/officeDocument/2006/relationships/tableStyles" Target="tableStyle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font" Target="fonts/font6.fntdata"/><Relationship Id="rId38" Type="http://schemas.openxmlformats.org/officeDocument/2006/relationships/font" Target="fonts/font11.fntdata"/><Relationship Id="rId46" Type="http://schemas.openxmlformats.org/officeDocument/2006/relationships/viewProps" Target="viewProps.xml"/><Relationship Id="rId20" Type="http://schemas.openxmlformats.org/officeDocument/2006/relationships/slide" Target="slides/slide19.xml"/><Relationship Id="rId41" Type="http://schemas.openxmlformats.org/officeDocument/2006/relationships/font" Target="fonts/font14.fntdata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3;n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4" name="Google Shape;4;n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1pPr>
            <a:lvl2pPr marL="914400" lvl="1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2pPr>
            <a:lvl3pPr marL="1371600" lvl="2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3pPr>
            <a:lvl4pPr marL="1828800" lvl="3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4pPr>
            <a:lvl5pPr marL="2286000" lvl="4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5pPr>
            <a:lvl6pPr marL="2743200" lvl="5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6pPr>
            <a:lvl7pPr marL="3200400" lvl="6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7pPr>
            <a:lvl8pPr marL="3657600" lvl="7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8pPr>
            <a:lvl9pPr marL="4114800" lvl="8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658175572"/>
      </p:ext>
    </p:extLst>
  </p:cSld>
  <p:clrMap bg1="lt1" tx1="dk1" bg2="dk2" tx2="lt2" accent1="accent1" accent2="accent2" accent3="accent3" accent4="accent4" accent5="accent5" accent6="accent6" hlink="hlink" folHlink="folHlink"/>
  <p:notes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" name="Google Shape;63;p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64" name="Google Shape;64;p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45168575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" name="Google Shape;69;g5f25045b2d_0_2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70" name="Google Shape;70;g5f25045b2d_0_2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17492106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" name="Google Shape;69;g5f25045b2d_0_2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70" name="Google Shape;70;g5f25045b2d_0_2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48937572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" name="Google Shape;69;g5f25045b2d_0_2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70" name="Google Shape;70;g5f25045b2d_0_2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89137914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" name="Google Shape;69;g5f25045b2d_0_2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70" name="Google Shape;70;g5f25045b2d_0_2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176054151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7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" name="Google Shape;75;g5f25045b2d_0_19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76" name="Google Shape;76;g5f25045b2d_0_1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50386673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9680834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0388439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" name="Google Shape;69;g5f25045b2d_0_2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70" name="Google Shape;70;g5f25045b2d_0_2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92955205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" name="Google Shape;69;g5f25045b2d_0_2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70" name="Google Shape;70;g5f25045b2d_0_2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64680963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" name="Google Shape;69;g5f25045b2d_0_2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70" name="Google Shape;70;g5f25045b2d_0_2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70067153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" name="Google Shape;69;g5f25045b2d_0_2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70" name="Google Shape;70;g5f25045b2d_0_2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86250214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" name="Google Shape;69;g5f25045b2d_0_2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70" name="Google Shape;70;g5f25045b2d_0_2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73671613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" name="Google Shape;69;g5f25045b2d_0_2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70" name="Google Shape;70;g5f25045b2d_0_2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81352341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TITLE">
    <p:spTree>
      <p:nvGrpSpPr>
        <p:cNvPr id="1" name="Shape 1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Google Shape;11;p2"/>
          <p:cNvSpPr txBox="1">
            <a:spLocks noGrp="1"/>
          </p:cNvSpPr>
          <p:nvPr>
            <p:ph type="ctrTitle"/>
          </p:nvPr>
        </p:nvSpPr>
        <p:spPr>
          <a:xfrm>
            <a:off x="311708" y="744575"/>
            <a:ext cx="8520600" cy="20526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1pPr>
            <a:lvl2pPr lvl="1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2pPr>
            <a:lvl3pPr lvl="2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3pPr>
            <a:lvl4pPr lvl="3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4pPr>
            <a:lvl5pPr lvl="4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5pPr>
            <a:lvl6pPr lvl="5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6pPr>
            <a:lvl7pPr lvl="6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7pPr>
            <a:lvl8pPr lvl="7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8pPr>
            <a:lvl9pPr lvl="8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9pPr>
          </a:lstStyle>
          <a:p>
            <a:endParaRPr/>
          </a:p>
        </p:txBody>
      </p:sp>
      <p:sp>
        <p:nvSpPr>
          <p:cNvPr id="12" name="Google Shape;12;p2"/>
          <p:cNvSpPr txBox="1">
            <a:spLocks noGrp="1"/>
          </p:cNvSpPr>
          <p:nvPr>
            <p:ph type="subTitle" idx="1"/>
          </p:nvPr>
        </p:nvSpPr>
        <p:spPr>
          <a:xfrm>
            <a:off x="311700" y="2834125"/>
            <a:ext cx="8520600" cy="792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/>
          </a:p>
        </p:txBody>
      </p:sp>
      <p:sp>
        <p:nvSpPr>
          <p:cNvPr id="13" name="Google Shape;13;p2"/>
          <p:cNvSpPr txBox="1">
            <a:spLocks noGrp="1"/>
          </p:cNvSpPr>
          <p:nvPr>
            <p:ph type="sldNum" idx="12"/>
          </p:nvPr>
        </p:nvSpPr>
        <p:spPr>
          <a:xfrm>
            <a:off x="8472459" y="4663217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fld id="{00000000-1234-1234-1234-123412341234}" type="slidenum">
              <a:rPr lang="en-GB" smtClean="0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body" type="tx">
  <p:cSld name="TITLE_AND_BODY">
    <p:spTree>
      <p:nvGrpSpPr>
        <p:cNvPr id="1" name="Shape 1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Google Shape;20;p4"/>
          <p:cNvSpPr txBox="1">
            <a:spLocks noGrp="1"/>
          </p:cNvSpPr>
          <p:nvPr>
            <p:ph type="title"/>
          </p:nvPr>
        </p:nvSpPr>
        <p:spPr>
          <a:xfrm>
            <a:off x="311700" y="445025"/>
            <a:ext cx="85206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21" name="Google Shape;21;p4"/>
          <p:cNvSpPr txBox="1">
            <a:spLocks noGrp="1"/>
          </p:cNvSpPr>
          <p:nvPr>
            <p:ph type="body" idx="1"/>
          </p:nvPr>
        </p:nvSpPr>
        <p:spPr>
          <a:xfrm>
            <a:off x="311700" y="1152475"/>
            <a:ext cx="8520600" cy="3416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457178" lvl="0" indent="-292086">
              <a:spcBef>
                <a:spcPts val="0"/>
              </a:spcBef>
              <a:spcAft>
                <a:spcPts val="0"/>
              </a:spcAft>
              <a:buSzPts val="1000"/>
              <a:buChar char="●"/>
              <a:defRPr/>
            </a:lvl1pPr>
            <a:lvl2pPr marL="914354" lvl="1" indent="-292086">
              <a:spcBef>
                <a:spcPts val="1600"/>
              </a:spcBef>
              <a:spcAft>
                <a:spcPts val="0"/>
              </a:spcAft>
              <a:buSzPts val="1000"/>
              <a:buChar char="○"/>
              <a:defRPr/>
            </a:lvl2pPr>
            <a:lvl3pPr marL="1371532" lvl="2" indent="-292086">
              <a:spcBef>
                <a:spcPts val="1600"/>
              </a:spcBef>
              <a:spcAft>
                <a:spcPts val="0"/>
              </a:spcAft>
              <a:buSzPts val="1000"/>
              <a:buChar char="■"/>
              <a:defRPr/>
            </a:lvl3pPr>
            <a:lvl4pPr marL="1828709" lvl="3" indent="-292086">
              <a:spcBef>
                <a:spcPts val="1600"/>
              </a:spcBef>
              <a:spcAft>
                <a:spcPts val="0"/>
              </a:spcAft>
              <a:buSzPts val="1000"/>
              <a:buChar char="●"/>
              <a:defRPr/>
            </a:lvl4pPr>
            <a:lvl5pPr marL="2285886" lvl="4" indent="-292086">
              <a:spcBef>
                <a:spcPts val="1600"/>
              </a:spcBef>
              <a:spcAft>
                <a:spcPts val="0"/>
              </a:spcAft>
              <a:buSzPts val="1000"/>
              <a:buChar char="○"/>
              <a:defRPr/>
            </a:lvl5pPr>
            <a:lvl6pPr marL="2743062" lvl="5" indent="-292086">
              <a:spcBef>
                <a:spcPts val="1600"/>
              </a:spcBef>
              <a:spcAft>
                <a:spcPts val="0"/>
              </a:spcAft>
              <a:buSzPts val="1000"/>
              <a:buChar char="■"/>
              <a:defRPr/>
            </a:lvl6pPr>
            <a:lvl7pPr marL="3200240" lvl="6" indent="-292086">
              <a:spcBef>
                <a:spcPts val="1600"/>
              </a:spcBef>
              <a:spcAft>
                <a:spcPts val="0"/>
              </a:spcAft>
              <a:buSzPts val="1000"/>
              <a:buChar char="●"/>
              <a:defRPr/>
            </a:lvl7pPr>
            <a:lvl8pPr marL="3657418" lvl="7" indent="-292086">
              <a:spcBef>
                <a:spcPts val="1600"/>
              </a:spcBef>
              <a:spcAft>
                <a:spcPts val="0"/>
              </a:spcAft>
              <a:buSzPts val="1000"/>
              <a:buChar char="○"/>
              <a:defRPr/>
            </a:lvl8pPr>
            <a:lvl9pPr marL="4114594" lvl="8" indent="-292086">
              <a:spcBef>
                <a:spcPts val="1600"/>
              </a:spcBef>
              <a:spcAft>
                <a:spcPts val="1600"/>
              </a:spcAft>
              <a:buSzPts val="1000"/>
              <a:buChar char="■"/>
              <a:defRPr/>
            </a:lvl9pPr>
          </a:lstStyle>
          <a:p>
            <a:endParaRPr/>
          </a:p>
        </p:txBody>
      </p:sp>
      <p:sp>
        <p:nvSpPr>
          <p:cNvPr id="22" name="Google Shape;22;p4"/>
          <p:cNvSpPr txBox="1">
            <a:spLocks noGrp="1"/>
          </p:cNvSpPr>
          <p:nvPr>
            <p:ph type="sldNum" idx="12"/>
          </p:nvPr>
        </p:nvSpPr>
        <p:spPr>
          <a:xfrm>
            <a:off x="8472459" y="4663217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fld id="{00000000-1234-1234-1234-123412341234}" type="slidenum">
              <a:rPr lang="en-GB" smtClean="0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wo columns" type="twoColTx">
  <p:cSld name="TITLE_AND_TWO_COLUMNS">
    <p:spTree>
      <p:nvGrpSpPr>
        <p:cNvPr id="1" name="Shape 2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Google Shape;25;p5"/>
          <p:cNvSpPr txBox="1">
            <a:spLocks noGrp="1"/>
          </p:cNvSpPr>
          <p:nvPr>
            <p:ph type="title"/>
          </p:nvPr>
        </p:nvSpPr>
        <p:spPr>
          <a:xfrm>
            <a:off x="311700" y="445025"/>
            <a:ext cx="85206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26" name="Google Shape;26;p5"/>
          <p:cNvSpPr txBox="1">
            <a:spLocks noGrp="1"/>
          </p:cNvSpPr>
          <p:nvPr>
            <p:ph type="body" idx="1"/>
          </p:nvPr>
        </p:nvSpPr>
        <p:spPr>
          <a:xfrm>
            <a:off x="311703" y="1152475"/>
            <a:ext cx="3999900" cy="3416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457178" lvl="0" indent="-317484">
              <a:spcBef>
                <a:spcPts val="0"/>
              </a:spcBef>
              <a:spcAft>
                <a:spcPts val="0"/>
              </a:spcAft>
              <a:buSzPts val="1400"/>
              <a:buChar char="●"/>
              <a:defRPr sz="1400"/>
            </a:lvl1pPr>
            <a:lvl2pPr marL="914354" lvl="1" indent="-304784">
              <a:spcBef>
                <a:spcPts val="1600"/>
              </a:spcBef>
              <a:spcAft>
                <a:spcPts val="0"/>
              </a:spcAft>
              <a:buSzPts val="1200"/>
              <a:buChar char="○"/>
              <a:defRPr sz="1200"/>
            </a:lvl2pPr>
            <a:lvl3pPr marL="1371532" lvl="2" indent="-304784">
              <a:spcBef>
                <a:spcPts val="1600"/>
              </a:spcBef>
              <a:spcAft>
                <a:spcPts val="0"/>
              </a:spcAft>
              <a:buSzPts val="1200"/>
              <a:buChar char="■"/>
              <a:defRPr sz="1200"/>
            </a:lvl3pPr>
            <a:lvl4pPr marL="1828709" lvl="3" indent="-304784">
              <a:spcBef>
                <a:spcPts val="1600"/>
              </a:spcBef>
              <a:spcAft>
                <a:spcPts val="0"/>
              </a:spcAft>
              <a:buSzPts val="1200"/>
              <a:buChar char="●"/>
              <a:defRPr sz="1200"/>
            </a:lvl4pPr>
            <a:lvl5pPr marL="2285886" lvl="4" indent="-304784">
              <a:spcBef>
                <a:spcPts val="1600"/>
              </a:spcBef>
              <a:spcAft>
                <a:spcPts val="0"/>
              </a:spcAft>
              <a:buSzPts val="1200"/>
              <a:buChar char="○"/>
              <a:defRPr sz="1200"/>
            </a:lvl5pPr>
            <a:lvl6pPr marL="2743062" lvl="5" indent="-304784">
              <a:spcBef>
                <a:spcPts val="1600"/>
              </a:spcBef>
              <a:spcAft>
                <a:spcPts val="0"/>
              </a:spcAft>
              <a:buSzPts val="1200"/>
              <a:buChar char="■"/>
              <a:defRPr sz="1200"/>
            </a:lvl6pPr>
            <a:lvl7pPr marL="3200240" lvl="6" indent="-304784">
              <a:spcBef>
                <a:spcPts val="1600"/>
              </a:spcBef>
              <a:spcAft>
                <a:spcPts val="0"/>
              </a:spcAft>
              <a:buSzPts val="1200"/>
              <a:buChar char="●"/>
              <a:defRPr sz="1200"/>
            </a:lvl7pPr>
            <a:lvl8pPr marL="3657418" lvl="7" indent="-304784">
              <a:spcBef>
                <a:spcPts val="1600"/>
              </a:spcBef>
              <a:spcAft>
                <a:spcPts val="0"/>
              </a:spcAft>
              <a:buSzPts val="1200"/>
              <a:buChar char="○"/>
              <a:defRPr sz="1200"/>
            </a:lvl8pPr>
            <a:lvl9pPr marL="4114594" lvl="8" indent="-304784">
              <a:spcBef>
                <a:spcPts val="1600"/>
              </a:spcBef>
              <a:spcAft>
                <a:spcPts val="1600"/>
              </a:spcAft>
              <a:buSzPts val="1200"/>
              <a:buChar char="■"/>
              <a:defRPr sz="1200"/>
            </a:lvl9pPr>
          </a:lstStyle>
          <a:p>
            <a:endParaRPr/>
          </a:p>
        </p:txBody>
      </p:sp>
      <p:sp>
        <p:nvSpPr>
          <p:cNvPr id="27" name="Google Shape;27;p5"/>
          <p:cNvSpPr txBox="1">
            <a:spLocks noGrp="1"/>
          </p:cNvSpPr>
          <p:nvPr>
            <p:ph type="body" idx="2"/>
          </p:nvPr>
        </p:nvSpPr>
        <p:spPr>
          <a:xfrm>
            <a:off x="4832403" y="1152475"/>
            <a:ext cx="3999900" cy="3416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457178" lvl="0" indent="-317484">
              <a:spcBef>
                <a:spcPts val="0"/>
              </a:spcBef>
              <a:spcAft>
                <a:spcPts val="0"/>
              </a:spcAft>
              <a:buSzPts val="1400"/>
              <a:buChar char="●"/>
              <a:defRPr sz="1400"/>
            </a:lvl1pPr>
            <a:lvl2pPr marL="914354" lvl="1" indent="-304784">
              <a:spcBef>
                <a:spcPts val="1600"/>
              </a:spcBef>
              <a:spcAft>
                <a:spcPts val="0"/>
              </a:spcAft>
              <a:buSzPts val="1200"/>
              <a:buChar char="○"/>
              <a:defRPr sz="1200"/>
            </a:lvl2pPr>
            <a:lvl3pPr marL="1371532" lvl="2" indent="-304784">
              <a:spcBef>
                <a:spcPts val="1600"/>
              </a:spcBef>
              <a:spcAft>
                <a:spcPts val="0"/>
              </a:spcAft>
              <a:buSzPts val="1200"/>
              <a:buChar char="■"/>
              <a:defRPr sz="1200"/>
            </a:lvl3pPr>
            <a:lvl4pPr marL="1828709" lvl="3" indent="-304784">
              <a:spcBef>
                <a:spcPts val="1600"/>
              </a:spcBef>
              <a:spcAft>
                <a:spcPts val="0"/>
              </a:spcAft>
              <a:buSzPts val="1200"/>
              <a:buChar char="●"/>
              <a:defRPr sz="1200"/>
            </a:lvl4pPr>
            <a:lvl5pPr marL="2285886" lvl="4" indent="-304784">
              <a:spcBef>
                <a:spcPts val="1600"/>
              </a:spcBef>
              <a:spcAft>
                <a:spcPts val="0"/>
              </a:spcAft>
              <a:buSzPts val="1200"/>
              <a:buChar char="○"/>
              <a:defRPr sz="1200"/>
            </a:lvl5pPr>
            <a:lvl6pPr marL="2743062" lvl="5" indent="-304784">
              <a:spcBef>
                <a:spcPts val="1600"/>
              </a:spcBef>
              <a:spcAft>
                <a:spcPts val="0"/>
              </a:spcAft>
              <a:buSzPts val="1200"/>
              <a:buChar char="■"/>
              <a:defRPr sz="1200"/>
            </a:lvl6pPr>
            <a:lvl7pPr marL="3200240" lvl="6" indent="-304784">
              <a:spcBef>
                <a:spcPts val="1600"/>
              </a:spcBef>
              <a:spcAft>
                <a:spcPts val="0"/>
              </a:spcAft>
              <a:buSzPts val="1200"/>
              <a:buChar char="●"/>
              <a:defRPr sz="1200"/>
            </a:lvl7pPr>
            <a:lvl8pPr marL="3657418" lvl="7" indent="-304784">
              <a:spcBef>
                <a:spcPts val="1600"/>
              </a:spcBef>
              <a:spcAft>
                <a:spcPts val="0"/>
              </a:spcAft>
              <a:buSzPts val="1200"/>
              <a:buChar char="○"/>
              <a:defRPr sz="1200"/>
            </a:lvl8pPr>
            <a:lvl9pPr marL="4114594" lvl="8" indent="-304784">
              <a:spcBef>
                <a:spcPts val="1600"/>
              </a:spcBef>
              <a:spcAft>
                <a:spcPts val="1600"/>
              </a:spcAft>
              <a:buSzPts val="1200"/>
              <a:buChar char="■"/>
              <a:defRPr sz="1200"/>
            </a:lvl9pPr>
          </a:lstStyle>
          <a:p>
            <a:endParaRPr/>
          </a:p>
        </p:txBody>
      </p:sp>
      <p:sp>
        <p:nvSpPr>
          <p:cNvPr id="28" name="Google Shape;28;p5"/>
          <p:cNvSpPr txBox="1">
            <a:spLocks noGrp="1"/>
          </p:cNvSpPr>
          <p:nvPr>
            <p:ph type="sldNum" idx="12"/>
          </p:nvPr>
        </p:nvSpPr>
        <p:spPr>
          <a:xfrm>
            <a:off x="8472459" y="4663217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fld id="{00000000-1234-1234-1234-123412341234}" type="slidenum">
              <a:rPr lang="en-GB" smtClean="0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Main point">
  <p:cSld name="MAIN_POINT">
    <p:spTree>
      <p:nvGrpSpPr>
        <p:cNvPr id="1" name="Shape 3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Google Shape;40;p8"/>
          <p:cNvSpPr txBox="1">
            <a:spLocks noGrp="1"/>
          </p:cNvSpPr>
          <p:nvPr>
            <p:ph type="title"/>
          </p:nvPr>
        </p:nvSpPr>
        <p:spPr>
          <a:xfrm>
            <a:off x="490251" y="450150"/>
            <a:ext cx="6367800" cy="4090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1pPr>
            <a:lvl2pPr lvl="1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2pPr>
            <a:lvl3pPr lvl="2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3pPr>
            <a:lvl4pPr lvl="3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4pPr>
            <a:lvl5pPr lvl="4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5pPr>
            <a:lvl6pPr lvl="5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6pPr>
            <a:lvl7pPr lvl="6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7pPr>
            <a:lvl8pPr lvl="7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8pPr>
            <a:lvl9pPr lvl="8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9pPr>
          </a:lstStyle>
          <a:p>
            <a:endParaRPr/>
          </a:p>
        </p:txBody>
      </p:sp>
      <p:sp>
        <p:nvSpPr>
          <p:cNvPr id="41" name="Google Shape;41;p8"/>
          <p:cNvSpPr txBox="1">
            <a:spLocks noGrp="1"/>
          </p:cNvSpPr>
          <p:nvPr>
            <p:ph type="sldNum" idx="12"/>
          </p:nvPr>
        </p:nvSpPr>
        <p:spPr>
          <a:xfrm>
            <a:off x="8472459" y="4663217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fld id="{00000000-1234-1234-1234-123412341234}" type="slidenum">
              <a:rPr lang="en-GB" smtClean="0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ig number">
  <p:cSld name="BIG_NUMBER">
    <p:spTree>
      <p:nvGrpSpPr>
        <p:cNvPr id="1" name="Shape 5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" name="Google Shape;55;p11"/>
          <p:cNvSpPr txBox="1">
            <a:spLocks noGrp="1"/>
          </p:cNvSpPr>
          <p:nvPr>
            <p:ph type="title" hasCustomPrompt="1"/>
          </p:nvPr>
        </p:nvSpPr>
        <p:spPr>
          <a:xfrm>
            <a:off x="311700" y="1106125"/>
            <a:ext cx="8520600" cy="19635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1pPr>
            <a:lvl2pPr lvl="1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2pPr>
            <a:lvl3pPr lvl="2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3pPr>
            <a:lvl4pPr lvl="3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4pPr>
            <a:lvl5pPr lvl="4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5pPr>
            <a:lvl6pPr lvl="5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6pPr>
            <a:lvl7pPr lvl="6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7pPr>
            <a:lvl8pPr lvl="7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8pPr>
            <a:lvl9pPr lvl="8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9pPr>
          </a:lstStyle>
          <a:p>
            <a:r>
              <a:t>xx%</a:t>
            </a:r>
          </a:p>
        </p:txBody>
      </p:sp>
      <p:sp>
        <p:nvSpPr>
          <p:cNvPr id="56" name="Google Shape;56;p11"/>
          <p:cNvSpPr txBox="1">
            <a:spLocks noGrp="1"/>
          </p:cNvSpPr>
          <p:nvPr>
            <p:ph type="body" idx="1"/>
          </p:nvPr>
        </p:nvSpPr>
        <p:spPr>
          <a:xfrm>
            <a:off x="311700" y="3152225"/>
            <a:ext cx="8520600" cy="1300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457178" lvl="0" indent="-292086" algn="ctr">
              <a:spcBef>
                <a:spcPts val="0"/>
              </a:spcBef>
              <a:spcAft>
                <a:spcPts val="0"/>
              </a:spcAft>
              <a:buSzPts val="1000"/>
              <a:buChar char="●"/>
              <a:defRPr/>
            </a:lvl1pPr>
            <a:lvl2pPr marL="914354" lvl="1" indent="-292086" algn="ctr">
              <a:spcBef>
                <a:spcPts val="1600"/>
              </a:spcBef>
              <a:spcAft>
                <a:spcPts val="0"/>
              </a:spcAft>
              <a:buSzPts val="1000"/>
              <a:buChar char="○"/>
              <a:defRPr/>
            </a:lvl2pPr>
            <a:lvl3pPr marL="1371532" lvl="2" indent="-292086" algn="ctr">
              <a:spcBef>
                <a:spcPts val="1600"/>
              </a:spcBef>
              <a:spcAft>
                <a:spcPts val="0"/>
              </a:spcAft>
              <a:buSzPts val="1000"/>
              <a:buChar char="■"/>
              <a:defRPr/>
            </a:lvl3pPr>
            <a:lvl4pPr marL="1828709" lvl="3" indent="-292086" algn="ctr">
              <a:spcBef>
                <a:spcPts val="1600"/>
              </a:spcBef>
              <a:spcAft>
                <a:spcPts val="0"/>
              </a:spcAft>
              <a:buSzPts val="1000"/>
              <a:buChar char="●"/>
              <a:defRPr/>
            </a:lvl4pPr>
            <a:lvl5pPr marL="2285886" lvl="4" indent="-292086" algn="ctr">
              <a:spcBef>
                <a:spcPts val="1600"/>
              </a:spcBef>
              <a:spcAft>
                <a:spcPts val="0"/>
              </a:spcAft>
              <a:buSzPts val="1000"/>
              <a:buChar char="○"/>
              <a:defRPr/>
            </a:lvl5pPr>
            <a:lvl6pPr marL="2743062" lvl="5" indent="-292086" algn="ctr">
              <a:spcBef>
                <a:spcPts val="1600"/>
              </a:spcBef>
              <a:spcAft>
                <a:spcPts val="0"/>
              </a:spcAft>
              <a:buSzPts val="1000"/>
              <a:buChar char="■"/>
              <a:defRPr/>
            </a:lvl6pPr>
            <a:lvl7pPr marL="3200240" lvl="6" indent="-292086" algn="ctr">
              <a:spcBef>
                <a:spcPts val="1600"/>
              </a:spcBef>
              <a:spcAft>
                <a:spcPts val="0"/>
              </a:spcAft>
              <a:buSzPts val="1000"/>
              <a:buChar char="●"/>
              <a:defRPr/>
            </a:lvl7pPr>
            <a:lvl8pPr marL="3657418" lvl="7" indent="-292086" algn="ctr">
              <a:spcBef>
                <a:spcPts val="1600"/>
              </a:spcBef>
              <a:spcAft>
                <a:spcPts val="0"/>
              </a:spcAft>
              <a:buSzPts val="1000"/>
              <a:buChar char="○"/>
              <a:defRPr/>
            </a:lvl8pPr>
            <a:lvl9pPr marL="4114594" lvl="8" indent="-292086" algn="ctr">
              <a:spcBef>
                <a:spcPts val="1600"/>
              </a:spcBef>
              <a:spcAft>
                <a:spcPts val="1600"/>
              </a:spcAft>
              <a:buSzPts val="1000"/>
              <a:buChar char="■"/>
              <a:defRPr/>
            </a:lvl9pPr>
          </a:lstStyle>
          <a:p>
            <a:endParaRPr/>
          </a:p>
        </p:txBody>
      </p:sp>
      <p:sp>
        <p:nvSpPr>
          <p:cNvPr id="57" name="Google Shape;57;p11"/>
          <p:cNvSpPr txBox="1">
            <a:spLocks noGrp="1"/>
          </p:cNvSpPr>
          <p:nvPr>
            <p:ph type="sldNum" idx="12"/>
          </p:nvPr>
        </p:nvSpPr>
        <p:spPr>
          <a:xfrm>
            <a:off x="8472459" y="4663217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fld id="{00000000-1234-1234-1234-123412341234}" type="slidenum">
              <a:rPr lang="en-GB" smtClean="0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spTree>
      <p:nvGrpSpPr>
        <p:cNvPr id="1" name="Shape 5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" name="Google Shape;60;p12"/>
          <p:cNvSpPr txBox="1">
            <a:spLocks noGrp="1"/>
          </p:cNvSpPr>
          <p:nvPr>
            <p:ph type="sldNum" idx="12"/>
          </p:nvPr>
        </p:nvSpPr>
        <p:spPr>
          <a:xfrm>
            <a:off x="8472459" y="4663217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fld id="{00000000-1234-1234-1234-123412341234}" type="slidenum">
              <a:rPr lang="en-GB" smtClean="0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9" Type="http://schemas.openxmlformats.org/officeDocument/2006/relationships/image" Target="../media/image2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 name="simple-light-2">
    <p:bg>
      <p:bgPr>
        <a:solidFill>
          <a:schemeClr val="lt1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Google Shape;9;p1"/>
          <p:cNvPicPr preferRelativeResize="0"/>
          <p:nvPr userDrawn="1"/>
        </p:nvPicPr>
        <p:blipFill>
          <a:blip r:embed="rId8">
            <a:alphaModFix amt="40000"/>
          </a:blip>
          <a:stretch>
            <a:fillRect/>
          </a:stretch>
        </p:blipFill>
        <p:spPr>
          <a:xfrm>
            <a:off x="1" y="49450"/>
            <a:ext cx="9144003" cy="5143500"/>
          </a:xfrm>
          <a:prstGeom prst="rect">
            <a:avLst/>
          </a:prstGeom>
          <a:noFill/>
          <a:ln>
            <a:noFill/>
          </a:ln>
        </p:spPr>
      </p:pic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311700" y="445025"/>
            <a:ext cx="8520600" cy="57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Cabin"/>
              <a:buNone/>
              <a:defRPr sz="2800">
                <a:solidFill>
                  <a:schemeClr val="dk1"/>
                </a:solidFill>
                <a:latin typeface="Cabin"/>
                <a:ea typeface="Cabin"/>
                <a:cs typeface="Cabin"/>
                <a:sym typeface="Cabin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2pPr>
            <a:lvl3pPr lvl="2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3pPr>
            <a:lvl4pPr lvl="3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4pPr>
            <a:lvl5pPr lvl="4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5pPr>
            <a:lvl6pPr lvl="5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6pPr>
            <a:lvl7pPr lvl="6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7pPr>
            <a:lvl8pPr lvl="7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8pPr>
            <a:lvl9pPr lvl="8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9pPr>
          </a:lstStyle>
          <a:p>
            <a:endParaRPr dirty="0"/>
          </a:p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311700" y="1152475"/>
            <a:ext cx="8520600" cy="3416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2921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000"/>
              <a:buFont typeface="Open Sans"/>
              <a:buChar char="●"/>
              <a:defRPr sz="1000">
                <a:solidFill>
                  <a:schemeClr val="dk2"/>
                </a:solidFill>
                <a:latin typeface="Open Sans"/>
                <a:ea typeface="Open Sans"/>
                <a:cs typeface="Open Sans"/>
                <a:sym typeface="Open Sans"/>
              </a:defRPr>
            </a:lvl1pPr>
            <a:lvl2pPr marL="914400" lvl="1" indent="-2921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000"/>
              <a:buFont typeface="Open Sans"/>
              <a:buChar char="○"/>
              <a:defRPr sz="1000">
                <a:solidFill>
                  <a:schemeClr val="dk2"/>
                </a:solidFill>
                <a:latin typeface="Open Sans"/>
                <a:ea typeface="Open Sans"/>
                <a:cs typeface="Open Sans"/>
                <a:sym typeface="Open Sans"/>
              </a:defRPr>
            </a:lvl2pPr>
            <a:lvl3pPr marL="1371600" lvl="2" indent="-2921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000"/>
              <a:buFont typeface="Open Sans"/>
              <a:buChar char="■"/>
              <a:defRPr sz="1000">
                <a:solidFill>
                  <a:schemeClr val="dk2"/>
                </a:solidFill>
                <a:latin typeface="Open Sans"/>
                <a:ea typeface="Open Sans"/>
                <a:cs typeface="Open Sans"/>
                <a:sym typeface="Open Sans"/>
              </a:defRPr>
            </a:lvl3pPr>
            <a:lvl4pPr marL="1828800" lvl="3" indent="-2921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000"/>
              <a:buFont typeface="Open Sans"/>
              <a:buChar char="●"/>
              <a:defRPr sz="1000">
                <a:solidFill>
                  <a:schemeClr val="dk2"/>
                </a:solidFill>
                <a:latin typeface="Open Sans"/>
                <a:ea typeface="Open Sans"/>
                <a:cs typeface="Open Sans"/>
                <a:sym typeface="Open Sans"/>
              </a:defRPr>
            </a:lvl4pPr>
            <a:lvl5pPr marL="2286000" lvl="4" indent="-2921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000"/>
              <a:buFont typeface="Open Sans"/>
              <a:buChar char="○"/>
              <a:defRPr sz="1000">
                <a:solidFill>
                  <a:schemeClr val="dk2"/>
                </a:solidFill>
                <a:latin typeface="Open Sans"/>
                <a:ea typeface="Open Sans"/>
                <a:cs typeface="Open Sans"/>
                <a:sym typeface="Open Sans"/>
              </a:defRPr>
            </a:lvl5pPr>
            <a:lvl6pPr marL="2743200" lvl="5" indent="-2921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000"/>
              <a:buFont typeface="Open Sans"/>
              <a:buChar char="■"/>
              <a:defRPr sz="1000">
                <a:solidFill>
                  <a:schemeClr val="dk2"/>
                </a:solidFill>
                <a:latin typeface="Open Sans"/>
                <a:ea typeface="Open Sans"/>
                <a:cs typeface="Open Sans"/>
                <a:sym typeface="Open Sans"/>
              </a:defRPr>
            </a:lvl6pPr>
            <a:lvl7pPr marL="3200400" lvl="6" indent="-2921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000"/>
              <a:buFont typeface="Open Sans"/>
              <a:buChar char="●"/>
              <a:defRPr sz="1000">
                <a:solidFill>
                  <a:schemeClr val="dk2"/>
                </a:solidFill>
                <a:latin typeface="Open Sans"/>
                <a:ea typeface="Open Sans"/>
                <a:cs typeface="Open Sans"/>
                <a:sym typeface="Open Sans"/>
              </a:defRPr>
            </a:lvl7pPr>
            <a:lvl8pPr marL="3657600" lvl="7" indent="-2921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000"/>
              <a:buFont typeface="Open Sans"/>
              <a:buChar char="○"/>
              <a:defRPr sz="1000">
                <a:solidFill>
                  <a:schemeClr val="dk2"/>
                </a:solidFill>
                <a:latin typeface="Open Sans"/>
                <a:ea typeface="Open Sans"/>
                <a:cs typeface="Open Sans"/>
                <a:sym typeface="Open Sans"/>
              </a:defRPr>
            </a:lvl8pPr>
            <a:lvl9pPr marL="4114800" lvl="8" indent="-292100">
              <a:lnSpc>
                <a:spcPct val="115000"/>
              </a:lnSpc>
              <a:spcBef>
                <a:spcPts val="1600"/>
              </a:spcBef>
              <a:spcAft>
                <a:spcPts val="1600"/>
              </a:spcAft>
              <a:buClr>
                <a:schemeClr val="dk2"/>
              </a:buClr>
              <a:buSzPts val="1000"/>
              <a:buFont typeface="Open Sans"/>
              <a:buChar char="■"/>
              <a:defRPr sz="1000">
                <a:solidFill>
                  <a:schemeClr val="dk2"/>
                </a:solidFill>
                <a:latin typeface="Open Sans"/>
                <a:ea typeface="Open Sans"/>
                <a:cs typeface="Open Sans"/>
                <a:sym typeface="Open Sans"/>
              </a:defRPr>
            </a:lvl9pPr>
          </a:lstStyle>
          <a:p>
            <a:endParaRPr dirty="0"/>
          </a:p>
        </p:txBody>
      </p:sp>
      <p:sp>
        <p:nvSpPr>
          <p:cNvPr id="8" name="Google Shape;8;p1"/>
          <p:cNvSpPr txBox="1">
            <a:spLocks noGrp="1"/>
          </p:cNvSpPr>
          <p:nvPr>
            <p:ph type="sldNum" idx="12"/>
          </p:nvPr>
        </p:nvSpPr>
        <p:spPr>
          <a:xfrm>
            <a:off x="8472459" y="4663217"/>
            <a:ext cx="548700" cy="39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r">
              <a:buNone/>
              <a:defRPr sz="1000">
                <a:solidFill>
                  <a:schemeClr val="dk2"/>
                </a:solidFill>
              </a:defRPr>
            </a:lvl1pPr>
            <a:lvl2pPr lvl="1" algn="r">
              <a:buNone/>
              <a:defRPr sz="1000">
                <a:solidFill>
                  <a:schemeClr val="dk2"/>
                </a:solidFill>
              </a:defRPr>
            </a:lvl2pPr>
            <a:lvl3pPr lvl="2" algn="r">
              <a:buNone/>
              <a:defRPr sz="1000">
                <a:solidFill>
                  <a:schemeClr val="dk2"/>
                </a:solidFill>
              </a:defRPr>
            </a:lvl3pPr>
            <a:lvl4pPr lvl="3" algn="r">
              <a:buNone/>
              <a:defRPr sz="1000">
                <a:solidFill>
                  <a:schemeClr val="dk2"/>
                </a:solidFill>
              </a:defRPr>
            </a:lvl4pPr>
            <a:lvl5pPr lvl="4" algn="r">
              <a:buNone/>
              <a:defRPr sz="1000">
                <a:solidFill>
                  <a:schemeClr val="dk2"/>
                </a:solidFill>
              </a:defRPr>
            </a:lvl5pPr>
            <a:lvl6pPr lvl="5" algn="r">
              <a:buNone/>
              <a:defRPr sz="1000">
                <a:solidFill>
                  <a:schemeClr val="dk2"/>
                </a:solidFill>
              </a:defRPr>
            </a:lvl6pPr>
            <a:lvl7pPr lvl="6" algn="r">
              <a:buNone/>
              <a:defRPr sz="1000">
                <a:solidFill>
                  <a:schemeClr val="dk2"/>
                </a:solidFill>
              </a:defRPr>
            </a:lvl7pPr>
            <a:lvl8pPr lvl="7" algn="r">
              <a:buNone/>
              <a:defRPr sz="1000">
                <a:solidFill>
                  <a:schemeClr val="dk2"/>
                </a:solidFill>
              </a:defRPr>
            </a:lvl8pPr>
            <a:lvl9pPr lvl="8" algn="r">
              <a:buNone/>
              <a:defRPr sz="1000">
                <a:solidFill>
                  <a:schemeClr val="dk2"/>
                </a:solidFill>
              </a:defRPr>
            </a:lvl9pPr>
          </a:lstStyle>
          <a:p>
            <a:fld id="{00000000-1234-1234-1234-123412341234}" type="slidenum">
              <a:rPr lang="en-GB" smtClean="0"/>
              <a:pPr/>
              <a:t>‹#›</a:t>
            </a:fld>
            <a:endParaRPr lang="en-GB"/>
          </a:p>
        </p:txBody>
      </p: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1700" y="4568875"/>
            <a:ext cx="1445289" cy="345512"/>
          </a:xfrm>
          <a:prstGeom prst="rect">
            <a:avLst/>
          </a:prstGeom>
        </p:spPr>
      </p:pic>
    </p:spTree>
  </p:cSld>
  <p:clrMap bg1="lt1" tx1="dk1" bg2="dk2" tx2="lt2" accent1="accent1" accent2="accent2" accent3="accent3" accent4="accent4" accent5="accent5" accent6="accent6" hlink="hlink" folHlink="folHlink"/>
  <p:sldLayoutIdLst>
    <p:sldLayoutId id="2147483648" r:id="rId1"/>
    <p:sldLayoutId id="2147483650" r:id="rId2"/>
    <p:sldLayoutId id="2147483651" r:id="rId3"/>
    <p:sldLayoutId id="2147483654" r:id="rId4"/>
    <p:sldLayoutId id="2147483657" r:id="rId5"/>
    <p:sldLayoutId id="2147483658" r:id="rId6"/>
  </p:sldLayoutIdLst>
  <p:hf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sv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7" Type="http://schemas.openxmlformats.org/officeDocument/2006/relationships/image" Target="../media/image29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8.png"/><Relationship Id="rId5" Type="http://schemas.openxmlformats.org/officeDocument/2006/relationships/image" Target="../media/image27.png"/><Relationship Id="rId4" Type="http://schemas.openxmlformats.org/officeDocument/2006/relationships/image" Target="../media/image26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jpe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jpe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2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34.sv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.tif"/><Relationship Id="rId4" Type="http://schemas.openxmlformats.org/officeDocument/2006/relationships/image" Target="../media/image9.w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6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" name="Google Shape;66;p13"/>
          <p:cNvSpPr txBox="1"/>
          <p:nvPr/>
        </p:nvSpPr>
        <p:spPr>
          <a:xfrm>
            <a:off x="311700" y="1755475"/>
            <a:ext cx="8520600" cy="1041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algn="ctr"/>
            <a:r>
              <a:rPr lang="en-GB" sz="5200" u="sng" dirty="0" err="1">
                <a:latin typeface="+mj-lt"/>
                <a:ea typeface="Lato"/>
                <a:cs typeface="Lato"/>
                <a:sym typeface="Lato"/>
              </a:rPr>
              <a:t>NOR</a:t>
            </a:r>
            <a:r>
              <a:rPr lang="en-GB" sz="5200" dirty="0" err="1">
                <a:latin typeface="+mj-lt"/>
                <a:ea typeface="Lato"/>
                <a:cs typeface="Lato"/>
                <a:sym typeface="Lato"/>
              </a:rPr>
              <a:t>malising</a:t>
            </a:r>
            <a:r>
              <a:rPr lang="en-GB" sz="5200" dirty="0">
                <a:latin typeface="+mj-lt"/>
                <a:ea typeface="Lato"/>
                <a:cs typeface="Lato"/>
                <a:sym typeface="Lato"/>
              </a:rPr>
              <a:t> </a:t>
            </a:r>
            <a:r>
              <a:rPr lang="en-GB" sz="5200" u="sng" dirty="0" err="1">
                <a:latin typeface="+mj-lt"/>
                <a:ea typeface="Lato"/>
                <a:cs typeface="Lato"/>
                <a:sym typeface="Lato"/>
              </a:rPr>
              <a:t>MET</a:t>
            </a:r>
            <a:r>
              <a:rPr lang="en-GB" sz="5200" dirty="0" err="1">
                <a:latin typeface="+mj-lt"/>
                <a:ea typeface="Lato"/>
                <a:cs typeface="Lato"/>
                <a:sym typeface="Lato"/>
              </a:rPr>
              <a:t>eorology</a:t>
            </a:r>
            <a:r>
              <a:rPr lang="en-GB" sz="5200" dirty="0">
                <a:latin typeface="+mj-lt"/>
                <a:ea typeface="Lato"/>
                <a:cs typeface="Lato"/>
                <a:sym typeface="Lato"/>
              </a:rPr>
              <a:t> on Air Quality</a:t>
            </a:r>
            <a:endParaRPr sz="5200" dirty="0">
              <a:latin typeface="+mj-lt"/>
              <a:ea typeface="Lato"/>
              <a:cs typeface="Lato"/>
              <a:sym typeface="Lato"/>
            </a:endParaRPr>
          </a:p>
        </p:txBody>
      </p:sp>
      <p:sp>
        <p:nvSpPr>
          <p:cNvPr id="67" name="Google Shape;67;p13"/>
          <p:cNvSpPr txBox="1"/>
          <p:nvPr/>
        </p:nvSpPr>
        <p:spPr>
          <a:xfrm>
            <a:off x="311700" y="3204375"/>
            <a:ext cx="8520600" cy="119454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r>
              <a:rPr lang="en-US" altLang="zh-CN" sz="2800" dirty="0" err="1">
                <a:solidFill>
                  <a:srgbClr val="595959"/>
                </a:solidFill>
                <a:latin typeface="Lato"/>
                <a:ea typeface="Lato"/>
                <a:cs typeface="Lato"/>
                <a:sym typeface="Lato"/>
              </a:rPr>
              <a:t>Congbo</a:t>
            </a:r>
            <a:r>
              <a:rPr lang="zh-CN" altLang="en-US" sz="2800" dirty="0">
                <a:solidFill>
                  <a:srgbClr val="595959"/>
                </a:solidFill>
                <a:latin typeface="Lato"/>
                <a:ea typeface="Lato"/>
                <a:cs typeface="Lato"/>
                <a:sym typeface="Lato"/>
              </a:rPr>
              <a:t> </a:t>
            </a:r>
            <a:r>
              <a:rPr lang="en-US" altLang="zh-CN" sz="2800" dirty="0">
                <a:solidFill>
                  <a:srgbClr val="595959"/>
                </a:solidFill>
                <a:latin typeface="Lato"/>
                <a:ea typeface="Lato"/>
                <a:cs typeface="Lato"/>
                <a:sym typeface="Lato"/>
              </a:rPr>
              <a:t>Song</a:t>
            </a:r>
          </a:p>
          <a:p>
            <a:r>
              <a:rPr lang="en-GB" sz="2000" dirty="0">
                <a:solidFill>
                  <a:srgbClr val="595959"/>
                </a:solidFill>
                <a:latin typeface="Lato"/>
                <a:ea typeface="Lato"/>
                <a:cs typeface="Lato"/>
                <a:sym typeface="Lato"/>
              </a:rPr>
              <a:t>Senior Research Scientist in Data Science and Analytics in Atmospheric Air Pollution</a:t>
            </a:r>
            <a:r>
              <a:rPr lang="en-US" altLang="zh-CN" sz="2000" dirty="0">
                <a:solidFill>
                  <a:srgbClr val="595959"/>
                </a:solidFill>
                <a:latin typeface="Lato"/>
                <a:ea typeface="Lato"/>
                <a:cs typeface="Lato"/>
                <a:sym typeface="Lato"/>
              </a:rPr>
              <a:t>,</a:t>
            </a:r>
            <a:r>
              <a:rPr lang="zh-CN" altLang="en-US" sz="2000" dirty="0">
                <a:solidFill>
                  <a:srgbClr val="595959"/>
                </a:solidFill>
                <a:latin typeface="Lato"/>
                <a:ea typeface="Lato"/>
                <a:cs typeface="Lato"/>
                <a:sym typeface="Lato"/>
              </a:rPr>
              <a:t> </a:t>
            </a:r>
            <a:r>
              <a:rPr lang="en-GB" altLang="zh-CN" sz="2000" dirty="0">
                <a:solidFill>
                  <a:srgbClr val="595959"/>
                </a:solidFill>
                <a:latin typeface="Lato"/>
                <a:ea typeface="Lato"/>
                <a:cs typeface="Lato"/>
                <a:sym typeface="Lato"/>
              </a:rPr>
              <a:t>National Centre for Atmospheric Science (NCAS)</a:t>
            </a:r>
            <a:endParaRPr lang="en-GB" sz="2000" dirty="0">
              <a:solidFill>
                <a:srgbClr val="595959"/>
              </a:solidFill>
              <a:latin typeface="Lato"/>
              <a:ea typeface="Lato"/>
              <a:cs typeface="Lato"/>
              <a:sym typeface="Lato"/>
            </a:endParaRPr>
          </a:p>
          <a:p>
            <a:endParaRPr sz="2000" dirty="0">
              <a:solidFill>
                <a:srgbClr val="595959"/>
              </a:solidFill>
              <a:latin typeface="Lato"/>
              <a:ea typeface="Lato"/>
              <a:cs typeface="Lato"/>
              <a:sym typeface="Lato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DC351AE-94FE-9F9B-51FA-2B8DA598B86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Decoupling emission from meteorology    </a:t>
            </a:r>
            <a:r>
              <a:rPr lang="en-US" sz="2800" dirty="0"/>
              <a:t>Methodology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B3E0CC5-3DE2-F4DF-6838-686084E97361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fld id="{00000000-1234-1234-1234-123412341234}" type="slidenum">
              <a:rPr lang="en-GB" smtClean="0"/>
              <a:pPr/>
              <a:t>9</a:t>
            </a:fld>
            <a:endParaRPr lang="en-GB"/>
          </a:p>
        </p:txBody>
      </p:sp>
      <p:sp>
        <p:nvSpPr>
          <p:cNvPr id="8" name="Text Placeholder 2">
            <a:extLst>
              <a:ext uri="{FF2B5EF4-FFF2-40B4-BE49-F238E27FC236}">
                <a16:creationId xmlns:a16="http://schemas.microsoft.com/office/drawing/2014/main" id="{76A8E1DE-752E-54C6-0014-320C4F0083CB}"/>
              </a:ext>
            </a:extLst>
          </p:cNvPr>
          <p:cNvSpPr txBox="1">
            <a:spLocks/>
          </p:cNvSpPr>
          <p:nvPr/>
        </p:nvSpPr>
        <p:spPr>
          <a:xfrm>
            <a:off x="217271" y="1158293"/>
            <a:ext cx="8520600" cy="354018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178" marR="0" lvl="0" indent="-292086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000"/>
              <a:buFont typeface="Open Sans"/>
              <a:buChar char="●"/>
              <a:defRPr sz="1000" b="0" i="0" u="none" strike="noStrike" cap="none">
                <a:solidFill>
                  <a:schemeClr val="dk2"/>
                </a:solidFill>
                <a:latin typeface="Open Sans"/>
                <a:ea typeface="Open Sans"/>
                <a:cs typeface="Open Sans"/>
                <a:sym typeface="Open Sans"/>
              </a:defRPr>
            </a:lvl1pPr>
            <a:lvl2pPr marL="914354" marR="0" lvl="1" indent="-292086" algn="l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000"/>
              <a:buFont typeface="Open Sans"/>
              <a:buChar char="○"/>
              <a:defRPr sz="1000" b="0" i="0" u="none" strike="noStrike" cap="none">
                <a:solidFill>
                  <a:schemeClr val="dk2"/>
                </a:solidFill>
                <a:latin typeface="Open Sans"/>
                <a:ea typeface="Open Sans"/>
                <a:cs typeface="Open Sans"/>
                <a:sym typeface="Open Sans"/>
              </a:defRPr>
            </a:lvl2pPr>
            <a:lvl3pPr marL="1371532" marR="0" lvl="2" indent="-292086" algn="l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000"/>
              <a:buFont typeface="Open Sans"/>
              <a:buChar char="■"/>
              <a:defRPr sz="1000" b="0" i="0" u="none" strike="noStrike" cap="none">
                <a:solidFill>
                  <a:schemeClr val="dk2"/>
                </a:solidFill>
                <a:latin typeface="Open Sans"/>
                <a:ea typeface="Open Sans"/>
                <a:cs typeface="Open Sans"/>
                <a:sym typeface="Open Sans"/>
              </a:defRPr>
            </a:lvl3pPr>
            <a:lvl4pPr marL="1828709" marR="0" lvl="3" indent="-292086" algn="l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000"/>
              <a:buFont typeface="Open Sans"/>
              <a:buChar char="●"/>
              <a:defRPr sz="1000" b="0" i="0" u="none" strike="noStrike" cap="none">
                <a:solidFill>
                  <a:schemeClr val="dk2"/>
                </a:solidFill>
                <a:latin typeface="Open Sans"/>
                <a:ea typeface="Open Sans"/>
                <a:cs typeface="Open Sans"/>
                <a:sym typeface="Open Sans"/>
              </a:defRPr>
            </a:lvl4pPr>
            <a:lvl5pPr marL="2285886" marR="0" lvl="4" indent="-292086" algn="l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000"/>
              <a:buFont typeface="Open Sans"/>
              <a:buChar char="○"/>
              <a:defRPr sz="1000" b="0" i="0" u="none" strike="noStrike" cap="none">
                <a:solidFill>
                  <a:schemeClr val="dk2"/>
                </a:solidFill>
                <a:latin typeface="Open Sans"/>
                <a:ea typeface="Open Sans"/>
                <a:cs typeface="Open Sans"/>
                <a:sym typeface="Open Sans"/>
              </a:defRPr>
            </a:lvl5pPr>
            <a:lvl6pPr marL="2743062" marR="0" lvl="5" indent="-292086" algn="l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000"/>
              <a:buFont typeface="Open Sans"/>
              <a:buChar char="■"/>
              <a:defRPr sz="1000" b="0" i="0" u="none" strike="noStrike" cap="none">
                <a:solidFill>
                  <a:schemeClr val="dk2"/>
                </a:solidFill>
                <a:latin typeface="Open Sans"/>
                <a:ea typeface="Open Sans"/>
                <a:cs typeface="Open Sans"/>
                <a:sym typeface="Open Sans"/>
              </a:defRPr>
            </a:lvl6pPr>
            <a:lvl7pPr marL="3200240" marR="0" lvl="6" indent="-292086" algn="l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000"/>
              <a:buFont typeface="Open Sans"/>
              <a:buChar char="●"/>
              <a:defRPr sz="1000" b="0" i="0" u="none" strike="noStrike" cap="none">
                <a:solidFill>
                  <a:schemeClr val="dk2"/>
                </a:solidFill>
                <a:latin typeface="Open Sans"/>
                <a:ea typeface="Open Sans"/>
                <a:cs typeface="Open Sans"/>
                <a:sym typeface="Open Sans"/>
              </a:defRPr>
            </a:lvl7pPr>
            <a:lvl8pPr marL="3657418" marR="0" lvl="7" indent="-292086" algn="l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000"/>
              <a:buFont typeface="Open Sans"/>
              <a:buChar char="○"/>
              <a:defRPr sz="1000" b="0" i="0" u="none" strike="noStrike" cap="none">
                <a:solidFill>
                  <a:schemeClr val="dk2"/>
                </a:solidFill>
                <a:latin typeface="Open Sans"/>
                <a:ea typeface="Open Sans"/>
                <a:cs typeface="Open Sans"/>
                <a:sym typeface="Open Sans"/>
              </a:defRPr>
            </a:lvl8pPr>
            <a:lvl9pPr marL="4114594" marR="0" lvl="8" indent="-292086" algn="l" rtl="0">
              <a:lnSpc>
                <a:spcPct val="115000"/>
              </a:lnSpc>
              <a:spcBef>
                <a:spcPts val="1600"/>
              </a:spcBef>
              <a:spcAft>
                <a:spcPts val="1600"/>
              </a:spcAft>
              <a:buClr>
                <a:schemeClr val="dk2"/>
              </a:buClr>
              <a:buSzPts val="1000"/>
              <a:buFont typeface="Open Sans"/>
              <a:buChar char="■"/>
              <a:defRPr sz="1000" b="0" i="0" u="none" strike="noStrike" cap="none">
                <a:solidFill>
                  <a:schemeClr val="dk2"/>
                </a:solidFill>
                <a:latin typeface="Open Sans"/>
                <a:ea typeface="Open Sans"/>
                <a:cs typeface="Open Sans"/>
                <a:sym typeface="Open Sans"/>
              </a:defRPr>
            </a:lvl9pPr>
          </a:lstStyle>
          <a:p>
            <a:r>
              <a:rPr lang="en-GB" sz="2000" u="sng" dirty="0" err="1">
                <a:latin typeface="+mj-lt"/>
                <a:ea typeface="Lato"/>
                <a:cs typeface="Lato"/>
                <a:sym typeface="Lato"/>
              </a:rPr>
              <a:t>NOR</a:t>
            </a:r>
            <a:r>
              <a:rPr lang="en-GB" sz="2000" dirty="0" err="1">
                <a:latin typeface="+mj-lt"/>
                <a:ea typeface="Lato"/>
                <a:cs typeface="Lato"/>
                <a:sym typeface="Lato"/>
              </a:rPr>
              <a:t>malising</a:t>
            </a:r>
            <a:r>
              <a:rPr lang="en-GB" sz="2000" dirty="0">
                <a:latin typeface="+mj-lt"/>
                <a:ea typeface="Lato"/>
                <a:cs typeface="Lato"/>
                <a:sym typeface="Lato"/>
              </a:rPr>
              <a:t> </a:t>
            </a:r>
            <a:r>
              <a:rPr lang="en-GB" sz="2000" u="sng" dirty="0" err="1">
                <a:latin typeface="+mj-lt"/>
                <a:ea typeface="Lato"/>
                <a:cs typeface="Lato"/>
                <a:sym typeface="Lato"/>
              </a:rPr>
              <a:t>MET</a:t>
            </a:r>
            <a:r>
              <a:rPr lang="en-GB" sz="2000" dirty="0" err="1">
                <a:latin typeface="+mj-lt"/>
                <a:ea typeface="Lato"/>
                <a:cs typeface="Lato"/>
                <a:sym typeface="Lato"/>
              </a:rPr>
              <a:t>eorology</a:t>
            </a:r>
            <a:r>
              <a:rPr lang="en-GB" sz="2000" dirty="0">
                <a:latin typeface="+mj-lt"/>
                <a:ea typeface="Lato"/>
                <a:cs typeface="Lato"/>
                <a:sym typeface="Lato"/>
              </a:rPr>
              <a:t> on Air Quality</a:t>
            </a:r>
          </a:p>
          <a:p>
            <a:pPr lvl="1"/>
            <a:r>
              <a:rPr lang="en-US" sz="2000" dirty="0"/>
              <a:t>First build a predictive model for reproducing concentrations with time variables and meteorological parameters. </a:t>
            </a:r>
          </a:p>
          <a:p>
            <a:pPr lvl="1"/>
            <a:r>
              <a:rPr lang="en-US" sz="2000" dirty="0"/>
              <a:t>Averaging multiple predictions derived from different meteorological conditions with fixed emissions for a given measurement.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7BE487E4-E344-9EB4-D956-095C050493FC}"/>
              </a:ext>
            </a:extLst>
          </p:cNvPr>
          <p:cNvSpPr txBox="1"/>
          <p:nvPr/>
        </p:nvSpPr>
        <p:spPr>
          <a:xfrm>
            <a:off x="954141" y="3990589"/>
            <a:ext cx="772994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00B050"/>
                </a:solidFill>
                <a:latin typeface="Open Sans"/>
                <a:ea typeface="Open Sans"/>
                <a:cs typeface="Open Sans"/>
                <a:sym typeface="Open Sans"/>
              </a:rPr>
              <a:t>Predictive models achieved via Machine Learning algorithm – </a:t>
            </a:r>
            <a:r>
              <a:rPr lang="en-US" sz="2000" dirty="0" err="1">
                <a:solidFill>
                  <a:srgbClr val="00B050"/>
                </a:solidFill>
                <a:latin typeface="Open Sans"/>
                <a:ea typeface="Open Sans"/>
                <a:cs typeface="Open Sans"/>
                <a:sym typeface="Open Sans"/>
              </a:rPr>
              <a:t>AutoML</a:t>
            </a:r>
            <a:endParaRPr lang="en-US" sz="2000" dirty="0">
              <a:solidFill>
                <a:srgbClr val="00B050"/>
              </a:solidFill>
              <a:latin typeface="Open Sans"/>
              <a:ea typeface="Open Sans"/>
              <a:cs typeface="Open Sans"/>
              <a:sym typeface="Open Sans"/>
            </a:endParaRPr>
          </a:p>
        </p:txBody>
      </p:sp>
    </p:spTree>
    <p:extLst>
      <p:ext uri="{BB962C8B-B14F-4D97-AF65-F5344CB8AC3E}">
        <p14:creationId xmlns:p14="http://schemas.microsoft.com/office/powerpoint/2010/main" val="26903646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DC351AE-94FE-9F9B-51FA-2B8DA598B86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Decoupling emission from meteorology    </a:t>
            </a:r>
            <a:r>
              <a:rPr lang="en-US" sz="2800" dirty="0"/>
              <a:t>Methodology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B3E0CC5-3DE2-F4DF-6838-686084E97361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fld id="{00000000-1234-1234-1234-123412341234}" type="slidenum">
              <a:rPr lang="en-GB" smtClean="0"/>
              <a:pPr/>
              <a:t>10</a:t>
            </a:fld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 Placeholder 2">
                <a:extLst>
                  <a:ext uri="{FF2B5EF4-FFF2-40B4-BE49-F238E27FC236}">
                    <a16:creationId xmlns:a16="http://schemas.microsoft.com/office/drawing/2014/main" id="{76A8E1DE-752E-54C6-0014-320C4F0083CB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17271" y="1158293"/>
                <a:ext cx="8520600" cy="354018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91425" tIns="91425" rIns="91425" bIns="91425" anchor="t" anchorCtr="0">
                <a:noAutofit/>
              </a:bodyPr>
              <a:lstStyle>
                <a:def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</a:defPPr>
                <a:lvl1pPr marL="457178" marR="0" lvl="0" indent="-292086" algn="l" rtl="0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chemeClr val="dk2"/>
                  </a:buClr>
                  <a:buSzPts val="1000"/>
                  <a:buFont typeface="Open Sans"/>
                  <a:buChar char="●"/>
                  <a:defRPr sz="1000" b="0" i="0" u="none" strike="noStrike" cap="none">
                    <a:solidFill>
                      <a:schemeClr val="dk2"/>
                    </a:solidFill>
                    <a:latin typeface="Open Sans"/>
                    <a:ea typeface="Open Sans"/>
                    <a:cs typeface="Open Sans"/>
                    <a:sym typeface="Open Sans"/>
                  </a:defRPr>
                </a:lvl1pPr>
                <a:lvl2pPr marL="914354" marR="0" lvl="1" indent="-292086" algn="l" rtl="0">
                  <a:lnSpc>
                    <a:spcPct val="115000"/>
                  </a:lnSpc>
                  <a:spcBef>
                    <a:spcPts val="1600"/>
                  </a:spcBef>
                  <a:spcAft>
                    <a:spcPts val="0"/>
                  </a:spcAft>
                  <a:buClr>
                    <a:schemeClr val="dk2"/>
                  </a:buClr>
                  <a:buSzPts val="1000"/>
                  <a:buFont typeface="Open Sans"/>
                  <a:buChar char="○"/>
                  <a:defRPr sz="1000" b="0" i="0" u="none" strike="noStrike" cap="none">
                    <a:solidFill>
                      <a:schemeClr val="dk2"/>
                    </a:solidFill>
                    <a:latin typeface="Open Sans"/>
                    <a:ea typeface="Open Sans"/>
                    <a:cs typeface="Open Sans"/>
                    <a:sym typeface="Open Sans"/>
                  </a:defRPr>
                </a:lvl2pPr>
                <a:lvl3pPr marL="1371532" marR="0" lvl="2" indent="-292086" algn="l" rtl="0">
                  <a:lnSpc>
                    <a:spcPct val="115000"/>
                  </a:lnSpc>
                  <a:spcBef>
                    <a:spcPts val="1600"/>
                  </a:spcBef>
                  <a:spcAft>
                    <a:spcPts val="0"/>
                  </a:spcAft>
                  <a:buClr>
                    <a:schemeClr val="dk2"/>
                  </a:buClr>
                  <a:buSzPts val="1000"/>
                  <a:buFont typeface="Open Sans"/>
                  <a:buChar char="■"/>
                  <a:defRPr sz="1000" b="0" i="0" u="none" strike="noStrike" cap="none">
                    <a:solidFill>
                      <a:schemeClr val="dk2"/>
                    </a:solidFill>
                    <a:latin typeface="Open Sans"/>
                    <a:ea typeface="Open Sans"/>
                    <a:cs typeface="Open Sans"/>
                    <a:sym typeface="Open Sans"/>
                  </a:defRPr>
                </a:lvl3pPr>
                <a:lvl4pPr marL="1828709" marR="0" lvl="3" indent="-292086" algn="l" rtl="0">
                  <a:lnSpc>
                    <a:spcPct val="115000"/>
                  </a:lnSpc>
                  <a:spcBef>
                    <a:spcPts val="1600"/>
                  </a:spcBef>
                  <a:spcAft>
                    <a:spcPts val="0"/>
                  </a:spcAft>
                  <a:buClr>
                    <a:schemeClr val="dk2"/>
                  </a:buClr>
                  <a:buSzPts val="1000"/>
                  <a:buFont typeface="Open Sans"/>
                  <a:buChar char="●"/>
                  <a:defRPr sz="1000" b="0" i="0" u="none" strike="noStrike" cap="none">
                    <a:solidFill>
                      <a:schemeClr val="dk2"/>
                    </a:solidFill>
                    <a:latin typeface="Open Sans"/>
                    <a:ea typeface="Open Sans"/>
                    <a:cs typeface="Open Sans"/>
                    <a:sym typeface="Open Sans"/>
                  </a:defRPr>
                </a:lvl4pPr>
                <a:lvl5pPr marL="2285886" marR="0" lvl="4" indent="-292086" algn="l" rtl="0">
                  <a:lnSpc>
                    <a:spcPct val="115000"/>
                  </a:lnSpc>
                  <a:spcBef>
                    <a:spcPts val="1600"/>
                  </a:spcBef>
                  <a:spcAft>
                    <a:spcPts val="0"/>
                  </a:spcAft>
                  <a:buClr>
                    <a:schemeClr val="dk2"/>
                  </a:buClr>
                  <a:buSzPts val="1000"/>
                  <a:buFont typeface="Open Sans"/>
                  <a:buChar char="○"/>
                  <a:defRPr sz="1000" b="0" i="0" u="none" strike="noStrike" cap="none">
                    <a:solidFill>
                      <a:schemeClr val="dk2"/>
                    </a:solidFill>
                    <a:latin typeface="Open Sans"/>
                    <a:ea typeface="Open Sans"/>
                    <a:cs typeface="Open Sans"/>
                    <a:sym typeface="Open Sans"/>
                  </a:defRPr>
                </a:lvl5pPr>
                <a:lvl6pPr marL="2743062" marR="0" lvl="5" indent="-292086" algn="l" rtl="0">
                  <a:lnSpc>
                    <a:spcPct val="115000"/>
                  </a:lnSpc>
                  <a:spcBef>
                    <a:spcPts val="1600"/>
                  </a:spcBef>
                  <a:spcAft>
                    <a:spcPts val="0"/>
                  </a:spcAft>
                  <a:buClr>
                    <a:schemeClr val="dk2"/>
                  </a:buClr>
                  <a:buSzPts val="1000"/>
                  <a:buFont typeface="Open Sans"/>
                  <a:buChar char="■"/>
                  <a:defRPr sz="1000" b="0" i="0" u="none" strike="noStrike" cap="none">
                    <a:solidFill>
                      <a:schemeClr val="dk2"/>
                    </a:solidFill>
                    <a:latin typeface="Open Sans"/>
                    <a:ea typeface="Open Sans"/>
                    <a:cs typeface="Open Sans"/>
                    <a:sym typeface="Open Sans"/>
                  </a:defRPr>
                </a:lvl6pPr>
                <a:lvl7pPr marL="3200240" marR="0" lvl="6" indent="-292086" algn="l" rtl="0">
                  <a:lnSpc>
                    <a:spcPct val="115000"/>
                  </a:lnSpc>
                  <a:spcBef>
                    <a:spcPts val="1600"/>
                  </a:spcBef>
                  <a:spcAft>
                    <a:spcPts val="0"/>
                  </a:spcAft>
                  <a:buClr>
                    <a:schemeClr val="dk2"/>
                  </a:buClr>
                  <a:buSzPts val="1000"/>
                  <a:buFont typeface="Open Sans"/>
                  <a:buChar char="●"/>
                  <a:defRPr sz="1000" b="0" i="0" u="none" strike="noStrike" cap="none">
                    <a:solidFill>
                      <a:schemeClr val="dk2"/>
                    </a:solidFill>
                    <a:latin typeface="Open Sans"/>
                    <a:ea typeface="Open Sans"/>
                    <a:cs typeface="Open Sans"/>
                    <a:sym typeface="Open Sans"/>
                  </a:defRPr>
                </a:lvl7pPr>
                <a:lvl8pPr marL="3657418" marR="0" lvl="7" indent="-292086" algn="l" rtl="0">
                  <a:lnSpc>
                    <a:spcPct val="115000"/>
                  </a:lnSpc>
                  <a:spcBef>
                    <a:spcPts val="1600"/>
                  </a:spcBef>
                  <a:spcAft>
                    <a:spcPts val="0"/>
                  </a:spcAft>
                  <a:buClr>
                    <a:schemeClr val="dk2"/>
                  </a:buClr>
                  <a:buSzPts val="1000"/>
                  <a:buFont typeface="Open Sans"/>
                  <a:buChar char="○"/>
                  <a:defRPr sz="1000" b="0" i="0" u="none" strike="noStrike" cap="none">
                    <a:solidFill>
                      <a:schemeClr val="dk2"/>
                    </a:solidFill>
                    <a:latin typeface="Open Sans"/>
                    <a:ea typeface="Open Sans"/>
                    <a:cs typeface="Open Sans"/>
                    <a:sym typeface="Open Sans"/>
                  </a:defRPr>
                </a:lvl8pPr>
                <a:lvl9pPr marL="4114594" marR="0" lvl="8" indent="-292086" algn="l" rtl="0">
                  <a:lnSpc>
                    <a:spcPct val="115000"/>
                  </a:lnSpc>
                  <a:spcBef>
                    <a:spcPts val="1600"/>
                  </a:spcBef>
                  <a:spcAft>
                    <a:spcPts val="1600"/>
                  </a:spcAft>
                  <a:buClr>
                    <a:schemeClr val="dk2"/>
                  </a:buClr>
                  <a:buSzPts val="1000"/>
                  <a:buFont typeface="Open Sans"/>
                  <a:buChar char="■"/>
                  <a:defRPr sz="1000" b="0" i="0" u="none" strike="noStrike" cap="none">
                    <a:solidFill>
                      <a:schemeClr val="dk2"/>
                    </a:solidFill>
                    <a:latin typeface="Open Sans"/>
                    <a:ea typeface="Open Sans"/>
                    <a:cs typeface="Open Sans"/>
                    <a:sym typeface="Open Sans"/>
                  </a:defRPr>
                </a:lvl9pPr>
              </a:lstStyle>
              <a:p>
                <a:r>
                  <a:rPr lang="en-GB" sz="2000" u="sng" dirty="0">
                    <a:latin typeface="+mj-lt"/>
                    <a:ea typeface="Lato"/>
                    <a:cs typeface="Lato"/>
                    <a:sym typeface="Lato"/>
                  </a:rPr>
                  <a:t>NOR</a:t>
                </a:r>
                <a:r>
                  <a:rPr lang="en-GB" sz="2000" dirty="0" err="1">
                    <a:latin typeface="+mj-lt"/>
                    <a:ea typeface="Lato"/>
                    <a:cs typeface="Lato"/>
                    <a:sym typeface="Lato"/>
                  </a:rPr>
                  <a:t>malising</a:t>
                </a:r>
                <a:r>
                  <a:rPr lang="en-GB" sz="2000" dirty="0">
                    <a:latin typeface="+mj-lt"/>
                    <a:ea typeface="Lato"/>
                    <a:cs typeface="Lato"/>
                    <a:sym typeface="Lato"/>
                  </a:rPr>
                  <a:t> </a:t>
                </a:r>
                <a:r>
                  <a:rPr lang="en-GB" sz="2000" u="sng" dirty="0" err="1">
                    <a:latin typeface="+mj-lt"/>
                    <a:ea typeface="Lato"/>
                    <a:cs typeface="Lato"/>
                    <a:sym typeface="Lato"/>
                  </a:rPr>
                  <a:t>MET</a:t>
                </a:r>
                <a:r>
                  <a:rPr lang="en-GB" sz="2000" dirty="0" err="1">
                    <a:latin typeface="+mj-lt"/>
                    <a:ea typeface="Lato"/>
                    <a:cs typeface="Lato"/>
                    <a:sym typeface="Lato"/>
                  </a:rPr>
                  <a:t>eorology</a:t>
                </a:r>
                <a:r>
                  <a:rPr lang="en-GB" sz="2000" dirty="0">
                    <a:latin typeface="+mj-lt"/>
                    <a:ea typeface="Lato"/>
                    <a:cs typeface="Lato"/>
                    <a:sym typeface="Lato"/>
                  </a:rPr>
                  <a:t> on Air Quality</a:t>
                </a:r>
              </a:p>
              <a:p>
                <a:pPr lvl="1"/>
                <a:r>
                  <a:rPr lang="en-US" sz="2000" dirty="0"/>
                  <a:t>Time variables: </a:t>
                </a:r>
                <a14:m>
                  <m:oMath xmlns:m="http://schemas.openxmlformats.org/officeDocument/2006/math">
                    <m:r>
                      <a:rPr lang="en-GB" altLang="zh-CN" sz="2000" smtClean="0">
                        <a:solidFill>
                          <a:schemeClr val="dk2"/>
                        </a:solidFill>
                        <a:latin typeface="Cambria Math" panose="02040503050406030204" pitchFamily="18" charset="0"/>
                        <a:ea typeface="Open Sans"/>
                        <a:cs typeface="Open Sans"/>
                        <a:sym typeface="Open Sans"/>
                      </a:rPr>
                      <m:t>𝑈𝑛𝑖𝑥</m:t>
                    </m:r>
                    <m:r>
                      <a:rPr lang="en-GB" altLang="zh-CN" sz="2000" smtClean="0">
                        <a:solidFill>
                          <a:schemeClr val="dk2"/>
                        </a:solidFill>
                        <a:latin typeface="Cambria Math" panose="02040503050406030204" pitchFamily="18" charset="0"/>
                        <a:ea typeface="Open Sans"/>
                        <a:cs typeface="Open Sans"/>
                        <a:sym typeface="Open Sans"/>
                      </a:rPr>
                      <m:t> </m:t>
                    </m:r>
                    <m:r>
                      <a:rPr lang="en-GB" altLang="zh-CN" sz="2000" smtClean="0">
                        <a:solidFill>
                          <a:schemeClr val="dk2"/>
                        </a:solidFill>
                        <a:latin typeface="Cambria Math" panose="02040503050406030204" pitchFamily="18" charset="0"/>
                        <a:ea typeface="Open Sans"/>
                        <a:cs typeface="Open Sans"/>
                        <a:sym typeface="Open Sans"/>
                      </a:rPr>
                      <m:t>𝑑𝑎𝑡𝑒𝑡𝑖𝑚𝑒</m:t>
                    </m:r>
                    <m:r>
                      <a:rPr lang="en-GB" altLang="zh-CN" sz="2000" smtClean="0">
                        <a:solidFill>
                          <a:schemeClr val="dk2"/>
                        </a:solidFill>
                        <a:latin typeface="Cambria Math" panose="02040503050406030204" pitchFamily="18" charset="0"/>
                        <a:ea typeface="Open Sans"/>
                        <a:cs typeface="Open Sans"/>
                        <a:sym typeface="Open Sans"/>
                      </a:rPr>
                      <m:t>,</m:t>
                    </m:r>
                    <m:r>
                      <a:rPr lang="en-GB" altLang="zh-CN" sz="2000" smtClean="0">
                        <a:solidFill>
                          <a:schemeClr val="dk2"/>
                        </a:solidFill>
                        <a:latin typeface="Cambria Math" panose="02040503050406030204" pitchFamily="18" charset="0"/>
                        <a:ea typeface="Open Sans"/>
                        <a:cs typeface="Open Sans"/>
                        <a:sym typeface="Open Sans"/>
                      </a:rPr>
                      <m:t>𝑗𝑢𝑙𝑖𝑎</m:t>
                    </m:r>
                    <m:r>
                      <a:rPr lang="en-GB" altLang="zh-CN" sz="2000" smtClean="0">
                        <a:solidFill>
                          <a:schemeClr val="dk2"/>
                        </a:solidFill>
                        <a:latin typeface="Cambria Math" panose="02040503050406030204" pitchFamily="18" charset="0"/>
                        <a:ea typeface="Open Sans"/>
                        <a:cs typeface="Open Sans"/>
                        <a:sym typeface="Open Sans"/>
                      </a:rPr>
                      <m:t> </m:t>
                    </m:r>
                    <m:r>
                      <a:rPr lang="en-GB" altLang="zh-CN" sz="2000" smtClean="0">
                        <a:solidFill>
                          <a:schemeClr val="dk2"/>
                        </a:solidFill>
                        <a:latin typeface="Cambria Math" panose="02040503050406030204" pitchFamily="18" charset="0"/>
                        <a:ea typeface="Open Sans"/>
                        <a:cs typeface="Open Sans"/>
                        <a:sym typeface="Open Sans"/>
                      </a:rPr>
                      <m:t>𝑑𝑎𝑦</m:t>
                    </m:r>
                    <m:r>
                      <a:rPr lang="en-GB" altLang="zh-CN" sz="2000" smtClean="0">
                        <a:solidFill>
                          <a:schemeClr val="dk2"/>
                        </a:solidFill>
                        <a:latin typeface="Cambria Math" panose="02040503050406030204" pitchFamily="18" charset="0"/>
                        <a:ea typeface="Open Sans"/>
                        <a:cs typeface="Open Sans"/>
                        <a:sym typeface="Open Sans"/>
                      </a:rPr>
                      <m:t>, </m:t>
                    </m:r>
                    <m:r>
                      <a:rPr lang="en-GB" altLang="zh-CN" sz="2000" smtClean="0">
                        <a:solidFill>
                          <a:schemeClr val="dk2"/>
                        </a:solidFill>
                        <a:latin typeface="Cambria Math" panose="02040503050406030204" pitchFamily="18" charset="0"/>
                        <a:ea typeface="Open Sans"/>
                        <a:cs typeface="Open Sans"/>
                        <a:sym typeface="Open Sans"/>
                      </a:rPr>
                      <m:t>𝑑𝑎𝑦</m:t>
                    </m:r>
                    <m:r>
                      <a:rPr lang="en-GB" altLang="zh-CN" sz="2000" smtClean="0">
                        <a:solidFill>
                          <a:schemeClr val="dk2"/>
                        </a:solidFill>
                        <a:latin typeface="Cambria Math" panose="02040503050406030204" pitchFamily="18" charset="0"/>
                        <a:ea typeface="Open Sans"/>
                        <a:cs typeface="Open Sans"/>
                        <a:sym typeface="Open Sans"/>
                      </a:rPr>
                      <m:t> </m:t>
                    </m:r>
                    <m:r>
                      <a:rPr lang="en-GB" altLang="zh-CN" sz="2000" smtClean="0">
                        <a:solidFill>
                          <a:schemeClr val="dk2"/>
                        </a:solidFill>
                        <a:latin typeface="Cambria Math" panose="02040503050406030204" pitchFamily="18" charset="0"/>
                        <a:ea typeface="Open Sans"/>
                        <a:cs typeface="Open Sans"/>
                        <a:sym typeface="Open Sans"/>
                      </a:rPr>
                      <m:t>𝑜𝑓</m:t>
                    </m:r>
                    <m:r>
                      <a:rPr lang="en-GB" altLang="zh-CN" sz="2000" smtClean="0">
                        <a:solidFill>
                          <a:schemeClr val="dk2"/>
                        </a:solidFill>
                        <a:latin typeface="Cambria Math" panose="02040503050406030204" pitchFamily="18" charset="0"/>
                        <a:ea typeface="Open Sans"/>
                        <a:cs typeface="Open Sans"/>
                        <a:sym typeface="Open Sans"/>
                      </a:rPr>
                      <m:t> </m:t>
                    </m:r>
                    <m:r>
                      <a:rPr lang="en-GB" altLang="zh-CN" sz="2000" smtClean="0">
                        <a:solidFill>
                          <a:schemeClr val="dk2"/>
                        </a:solidFill>
                        <a:latin typeface="Cambria Math" panose="02040503050406030204" pitchFamily="18" charset="0"/>
                        <a:ea typeface="Open Sans"/>
                        <a:cs typeface="Open Sans"/>
                        <a:sym typeface="Open Sans"/>
                      </a:rPr>
                      <m:t>𝑤𝑒𝑒𝑘</m:t>
                    </m:r>
                    <m:r>
                      <a:rPr lang="en-GB" altLang="zh-CN" sz="2000" smtClean="0">
                        <a:solidFill>
                          <a:schemeClr val="dk2"/>
                        </a:solidFill>
                        <a:latin typeface="Cambria Math" panose="02040503050406030204" pitchFamily="18" charset="0"/>
                        <a:ea typeface="Open Sans"/>
                        <a:cs typeface="Open Sans"/>
                        <a:sym typeface="Open Sans"/>
                      </a:rPr>
                      <m:t>, </m:t>
                    </m:r>
                    <m:r>
                      <a:rPr lang="en-GB" altLang="zh-CN" sz="2000" smtClean="0">
                        <a:solidFill>
                          <a:schemeClr val="dk2"/>
                        </a:solidFill>
                        <a:latin typeface="Cambria Math" panose="02040503050406030204" pitchFamily="18" charset="0"/>
                        <a:ea typeface="Open Sans"/>
                        <a:cs typeface="Open Sans"/>
                        <a:sym typeface="Open Sans"/>
                      </a:rPr>
                      <m:t>h𝑜𝑢𝑟</m:t>
                    </m:r>
                    <m:r>
                      <a:rPr lang="en-GB" altLang="zh-CN" sz="2000" smtClean="0">
                        <a:solidFill>
                          <a:schemeClr val="dk2"/>
                        </a:solidFill>
                        <a:latin typeface="Cambria Math" panose="02040503050406030204" pitchFamily="18" charset="0"/>
                        <a:ea typeface="Open Sans"/>
                        <a:cs typeface="Open Sans"/>
                        <a:sym typeface="Open Sans"/>
                      </a:rPr>
                      <m:t> </m:t>
                    </m:r>
                    <m:r>
                      <a:rPr lang="en-GB" altLang="zh-CN" sz="2000" smtClean="0">
                        <a:solidFill>
                          <a:schemeClr val="dk2"/>
                        </a:solidFill>
                        <a:latin typeface="Cambria Math" panose="02040503050406030204" pitchFamily="18" charset="0"/>
                        <a:ea typeface="Open Sans"/>
                        <a:cs typeface="Open Sans"/>
                        <a:sym typeface="Open Sans"/>
                      </a:rPr>
                      <m:t>𝑜𝑓</m:t>
                    </m:r>
                    <m:r>
                      <a:rPr lang="en-GB" altLang="zh-CN" sz="2000" smtClean="0">
                        <a:solidFill>
                          <a:schemeClr val="dk2"/>
                        </a:solidFill>
                        <a:latin typeface="Cambria Math" panose="02040503050406030204" pitchFamily="18" charset="0"/>
                        <a:ea typeface="Open Sans"/>
                        <a:cs typeface="Open Sans"/>
                        <a:sym typeface="Open Sans"/>
                      </a:rPr>
                      <m:t> </m:t>
                    </m:r>
                    <m:r>
                      <a:rPr lang="en-GB" altLang="zh-CN" sz="2000" smtClean="0">
                        <a:solidFill>
                          <a:schemeClr val="dk2"/>
                        </a:solidFill>
                        <a:latin typeface="Cambria Math" panose="02040503050406030204" pitchFamily="18" charset="0"/>
                        <a:ea typeface="Open Sans"/>
                        <a:cs typeface="Open Sans"/>
                        <a:sym typeface="Open Sans"/>
                      </a:rPr>
                      <m:t>𝑡h𝑒</m:t>
                    </m:r>
                    <m:r>
                      <a:rPr lang="en-GB" altLang="zh-CN" sz="2000" smtClean="0">
                        <a:solidFill>
                          <a:schemeClr val="dk2"/>
                        </a:solidFill>
                        <a:latin typeface="Cambria Math" panose="02040503050406030204" pitchFamily="18" charset="0"/>
                        <a:ea typeface="Open Sans"/>
                        <a:cs typeface="Open Sans"/>
                        <a:sym typeface="Open Sans"/>
                      </a:rPr>
                      <m:t> </m:t>
                    </m:r>
                    <m:r>
                      <a:rPr lang="en-GB" altLang="zh-CN" sz="2000" smtClean="0">
                        <a:solidFill>
                          <a:schemeClr val="dk2"/>
                        </a:solidFill>
                        <a:latin typeface="Cambria Math" panose="02040503050406030204" pitchFamily="18" charset="0"/>
                        <a:ea typeface="Open Sans"/>
                        <a:cs typeface="Open Sans"/>
                        <a:sym typeface="Open Sans"/>
                      </a:rPr>
                      <m:t>𝑑𝑎𝑦</m:t>
                    </m:r>
                    <m:r>
                      <a:rPr lang="en-GB" altLang="zh-CN" sz="2000" b="0" i="0" smtClean="0">
                        <a:solidFill>
                          <a:schemeClr val="dk2"/>
                        </a:solidFill>
                        <a:latin typeface="Cambria Math" panose="02040503050406030204" pitchFamily="18" charset="0"/>
                        <a:ea typeface="Open Sans"/>
                        <a:cs typeface="Open Sans"/>
                        <a:sym typeface="Open Sans"/>
                      </a:rPr>
                      <m:t>…</m:t>
                    </m:r>
                  </m:oMath>
                </a14:m>
                <a:endParaRPr lang="en-US" sz="2000" dirty="0"/>
              </a:p>
              <a:p>
                <a:pPr lvl="1"/>
                <a:r>
                  <a:rPr lang="en-US" sz="2000" dirty="0"/>
                  <a:t>Meteorological parameter: </a:t>
                </a:r>
                <a14:m>
                  <m:oMath xmlns:m="http://schemas.openxmlformats.org/officeDocument/2006/math">
                    <m:r>
                      <a:rPr lang="en-GB" altLang="zh-CN" sz="2000" smtClean="0">
                        <a:solidFill>
                          <a:schemeClr val="dk2"/>
                        </a:solidFill>
                        <a:latin typeface="Cambria Math" panose="02040503050406030204" pitchFamily="18" charset="0"/>
                        <a:ea typeface="Open Sans"/>
                        <a:cs typeface="Open Sans"/>
                        <a:sym typeface="Open Sans"/>
                      </a:rPr>
                      <m:t>𝑇</m:t>
                    </m:r>
                    <m:r>
                      <a:rPr lang="en-GB" altLang="zh-CN" sz="2000" smtClean="0">
                        <a:solidFill>
                          <a:schemeClr val="dk2"/>
                        </a:solidFill>
                        <a:latin typeface="Cambria Math" panose="02040503050406030204" pitchFamily="18" charset="0"/>
                        <a:ea typeface="Open Sans"/>
                        <a:cs typeface="Open Sans"/>
                        <a:sym typeface="Open Sans"/>
                      </a:rPr>
                      <m:t>, </m:t>
                    </m:r>
                    <m:r>
                      <a:rPr lang="en-GB" altLang="zh-CN" sz="2000" smtClean="0">
                        <a:solidFill>
                          <a:schemeClr val="dk2"/>
                        </a:solidFill>
                        <a:latin typeface="Cambria Math" panose="02040503050406030204" pitchFamily="18" charset="0"/>
                        <a:ea typeface="Open Sans"/>
                        <a:cs typeface="Open Sans"/>
                        <a:sym typeface="Open Sans"/>
                      </a:rPr>
                      <m:t>𝑅𝐻</m:t>
                    </m:r>
                    <m:r>
                      <a:rPr lang="en-GB" altLang="zh-CN" sz="2000" smtClean="0">
                        <a:solidFill>
                          <a:schemeClr val="dk2"/>
                        </a:solidFill>
                        <a:latin typeface="Cambria Math" panose="02040503050406030204" pitchFamily="18" charset="0"/>
                        <a:ea typeface="Open Sans"/>
                        <a:cs typeface="Open Sans"/>
                        <a:sym typeface="Open Sans"/>
                      </a:rPr>
                      <m:t>, </m:t>
                    </m:r>
                    <m:r>
                      <a:rPr lang="en-GB" altLang="zh-CN" sz="2000" smtClean="0">
                        <a:solidFill>
                          <a:schemeClr val="dk2"/>
                        </a:solidFill>
                        <a:latin typeface="Cambria Math" panose="02040503050406030204" pitchFamily="18" charset="0"/>
                        <a:ea typeface="Open Sans"/>
                        <a:cs typeface="Open Sans"/>
                        <a:sym typeface="Open Sans"/>
                      </a:rPr>
                      <m:t>𝑎𝑡𝑚𝑜</m:t>
                    </m:r>
                    <m:sSub>
                      <m:sSubPr>
                        <m:ctrlPr>
                          <a:rPr lang="en-GB" altLang="zh-CN" sz="2000" i="1">
                            <a:solidFill>
                              <a:schemeClr val="dk2"/>
                            </a:solidFill>
                            <a:latin typeface="Cambria Math" panose="02040503050406030204" pitchFamily="18" charset="0"/>
                            <a:ea typeface="Open Sans"/>
                            <a:cs typeface="Open Sans"/>
                            <a:sym typeface="Open Sans"/>
                          </a:rPr>
                        </m:ctrlPr>
                      </m:sSubPr>
                      <m:e>
                        <m:r>
                          <a:rPr lang="en-GB" altLang="zh-CN" sz="2000">
                            <a:solidFill>
                              <a:schemeClr val="dk2"/>
                            </a:solidFill>
                            <a:latin typeface="Cambria Math" panose="02040503050406030204" pitchFamily="18" charset="0"/>
                            <a:ea typeface="Open Sans"/>
                            <a:cs typeface="Open Sans"/>
                            <a:sym typeface="Open Sans"/>
                          </a:rPr>
                          <m:t>𝑠</m:t>
                        </m:r>
                      </m:e>
                      <m:sub>
                        <m:r>
                          <a:rPr lang="en-GB" altLang="zh-CN" sz="2000">
                            <a:solidFill>
                              <a:schemeClr val="dk2"/>
                            </a:solidFill>
                            <a:latin typeface="Cambria Math" panose="02040503050406030204" pitchFamily="18" charset="0"/>
                            <a:ea typeface="Open Sans"/>
                            <a:cs typeface="Open Sans"/>
                            <a:sym typeface="Open Sans"/>
                          </a:rPr>
                          <m:t>𝑝𝑟𝑒𝑠</m:t>
                        </m:r>
                      </m:sub>
                    </m:sSub>
                    <m:r>
                      <a:rPr lang="en-GB" altLang="zh-CN" sz="2000">
                        <a:solidFill>
                          <a:schemeClr val="dk2"/>
                        </a:solidFill>
                        <a:latin typeface="Cambria Math" panose="02040503050406030204" pitchFamily="18" charset="0"/>
                        <a:ea typeface="Open Sans"/>
                        <a:cs typeface="Open Sans"/>
                        <a:sym typeface="Open Sans"/>
                      </a:rPr>
                      <m:t>,</m:t>
                    </m:r>
                    <m:r>
                      <a:rPr lang="en-GB" altLang="zh-CN" sz="2000">
                        <a:latin typeface="Cambria Math" panose="02040503050406030204" pitchFamily="18" charset="0"/>
                      </a:rPr>
                      <m:t>𝑤𝑠</m:t>
                    </m:r>
                    <m:r>
                      <a:rPr lang="en-GB" altLang="zh-CN" sz="200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GB" altLang="zh-CN" sz="2000">
                        <a:latin typeface="Cambria Math" panose="02040503050406030204" pitchFamily="18" charset="0"/>
                      </a:rPr>
                      <m:t>𝑤𝑑</m:t>
                    </m:r>
                    <m:r>
                      <a:rPr lang="en-GB" altLang="zh-CN" sz="2000">
                        <a:latin typeface="Cambria Math" panose="02040503050406030204" pitchFamily="18" charset="0"/>
                      </a:rPr>
                      <m:t>,</m:t>
                    </m:r>
                    <m:r>
                      <a:rPr lang="en-GB" altLang="zh-CN" sz="2000">
                        <a:latin typeface="Cambria Math" panose="02040503050406030204" pitchFamily="18" charset="0"/>
                      </a:rPr>
                      <m:t>𝑏𝑙h</m:t>
                    </m:r>
                    <m:r>
                      <a:rPr lang="en-GB" altLang="zh-CN" sz="2000">
                        <a:latin typeface="Cambria Math" panose="02040503050406030204" pitchFamily="18" charset="0"/>
                      </a:rPr>
                      <m:t>,</m:t>
                    </m:r>
                    <m:r>
                      <a:rPr lang="en-GB" altLang="zh-CN" sz="2000">
                        <a:latin typeface="Cambria Math" panose="02040503050406030204" pitchFamily="18" charset="0"/>
                      </a:rPr>
                      <m:t>𝑡𝑐𝑐</m:t>
                    </m:r>
                    <m:r>
                      <a:rPr lang="en-GB" altLang="zh-CN" sz="200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GB" altLang="zh-CN" sz="2000">
                        <a:latin typeface="Cambria Math" panose="02040503050406030204" pitchFamily="18" charset="0"/>
                      </a:rPr>
                      <m:t>𝑡𝑝</m:t>
                    </m:r>
                    <m:r>
                      <a:rPr lang="en-GB" altLang="zh-CN" sz="2000" b="0" i="0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GB" altLang="zh-CN" sz="2000">
                        <a:latin typeface="Cambria Math" panose="02040503050406030204" pitchFamily="18" charset="0"/>
                      </a:rPr>
                      <m:t>𝑠𝑠𝑟</m:t>
                    </m:r>
                    <m:r>
                      <a:rPr lang="en-GB" altLang="zh-CN" sz="2000">
                        <a:latin typeface="Cambria Math" panose="02040503050406030204" pitchFamily="18" charset="0"/>
                      </a:rPr>
                      <m:t>,</m:t>
                    </m:r>
                    <m:r>
                      <a:rPr lang="en-GB" altLang="zh-CN" sz="2000">
                        <a:latin typeface="Cambria Math" panose="02040503050406030204" pitchFamily="18" charset="0"/>
                      </a:rPr>
                      <m:t>𝑐𝑙𝑢𝑠𝑡𝑒𝑟</m:t>
                    </m:r>
                  </m:oMath>
                </a14:m>
                <a:r>
                  <a:rPr lang="en-US" sz="2000" dirty="0"/>
                  <a:t>…</a:t>
                </a:r>
              </a:p>
              <a:p>
                <a:pPr lvl="1"/>
                <a:r>
                  <a:rPr lang="en-US" sz="2000" dirty="0"/>
                  <a:t>Other supporting variables: e.g., Traffic information…</a:t>
                </a:r>
              </a:p>
            </p:txBody>
          </p:sp>
        </mc:Choice>
        <mc:Fallback xmlns="">
          <p:sp>
            <p:nvSpPr>
              <p:cNvPr id="8" name="Text Placeholder 2">
                <a:extLst>
                  <a:ext uri="{FF2B5EF4-FFF2-40B4-BE49-F238E27FC236}">
                    <a16:creationId xmlns:a16="http://schemas.microsoft.com/office/drawing/2014/main" id="{76A8E1DE-752E-54C6-0014-320C4F0083C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7271" y="1158293"/>
                <a:ext cx="8520600" cy="3540182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8076345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DC351AE-94FE-9F9B-51FA-2B8DA598B86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Decoupling emission from meteorology    </a:t>
            </a:r>
            <a:r>
              <a:rPr lang="en-US" sz="2800" dirty="0"/>
              <a:t>Methodology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B3E0CC5-3DE2-F4DF-6838-686084E97361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fld id="{00000000-1234-1234-1234-123412341234}" type="slidenum">
              <a:rPr lang="en-GB" smtClean="0"/>
              <a:pPr/>
              <a:t>11</a:t>
            </a:fld>
            <a:endParaRPr lang="en-GB"/>
          </a:p>
        </p:txBody>
      </p:sp>
      <p:sp>
        <p:nvSpPr>
          <p:cNvPr id="8" name="Text Placeholder 2">
            <a:extLst>
              <a:ext uri="{FF2B5EF4-FFF2-40B4-BE49-F238E27FC236}">
                <a16:creationId xmlns:a16="http://schemas.microsoft.com/office/drawing/2014/main" id="{76A8E1DE-752E-54C6-0014-320C4F0083CB}"/>
              </a:ext>
            </a:extLst>
          </p:cNvPr>
          <p:cNvSpPr txBox="1">
            <a:spLocks/>
          </p:cNvSpPr>
          <p:nvPr/>
        </p:nvSpPr>
        <p:spPr>
          <a:xfrm>
            <a:off x="217271" y="1158293"/>
            <a:ext cx="3453776" cy="296995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178" marR="0" lvl="0" indent="-292086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000"/>
              <a:buFont typeface="Open Sans"/>
              <a:buChar char="●"/>
              <a:defRPr sz="1000" b="0" i="0" u="none" strike="noStrike" cap="none">
                <a:solidFill>
                  <a:schemeClr val="dk2"/>
                </a:solidFill>
                <a:latin typeface="Open Sans"/>
                <a:ea typeface="Open Sans"/>
                <a:cs typeface="Open Sans"/>
                <a:sym typeface="Open Sans"/>
              </a:defRPr>
            </a:lvl1pPr>
            <a:lvl2pPr marL="914354" marR="0" lvl="1" indent="-292086" algn="l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000"/>
              <a:buFont typeface="Open Sans"/>
              <a:buChar char="○"/>
              <a:defRPr sz="1000" b="0" i="0" u="none" strike="noStrike" cap="none">
                <a:solidFill>
                  <a:schemeClr val="dk2"/>
                </a:solidFill>
                <a:latin typeface="Open Sans"/>
                <a:ea typeface="Open Sans"/>
                <a:cs typeface="Open Sans"/>
                <a:sym typeface="Open Sans"/>
              </a:defRPr>
            </a:lvl2pPr>
            <a:lvl3pPr marL="1371532" marR="0" lvl="2" indent="-292086" algn="l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000"/>
              <a:buFont typeface="Open Sans"/>
              <a:buChar char="■"/>
              <a:defRPr sz="1000" b="0" i="0" u="none" strike="noStrike" cap="none">
                <a:solidFill>
                  <a:schemeClr val="dk2"/>
                </a:solidFill>
                <a:latin typeface="Open Sans"/>
                <a:ea typeface="Open Sans"/>
                <a:cs typeface="Open Sans"/>
                <a:sym typeface="Open Sans"/>
              </a:defRPr>
            </a:lvl3pPr>
            <a:lvl4pPr marL="1828709" marR="0" lvl="3" indent="-292086" algn="l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000"/>
              <a:buFont typeface="Open Sans"/>
              <a:buChar char="●"/>
              <a:defRPr sz="1000" b="0" i="0" u="none" strike="noStrike" cap="none">
                <a:solidFill>
                  <a:schemeClr val="dk2"/>
                </a:solidFill>
                <a:latin typeface="Open Sans"/>
                <a:ea typeface="Open Sans"/>
                <a:cs typeface="Open Sans"/>
                <a:sym typeface="Open Sans"/>
              </a:defRPr>
            </a:lvl4pPr>
            <a:lvl5pPr marL="2285886" marR="0" lvl="4" indent="-292086" algn="l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000"/>
              <a:buFont typeface="Open Sans"/>
              <a:buChar char="○"/>
              <a:defRPr sz="1000" b="0" i="0" u="none" strike="noStrike" cap="none">
                <a:solidFill>
                  <a:schemeClr val="dk2"/>
                </a:solidFill>
                <a:latin typeface="Open Sans"/>
                <a:ea typeface="Open Sans"/>
                <a:cs typeface="Open Sans"/>
                <a:sym typeface="Open Sans"/>
              </a:defRPr>
            </a:lvl5pPr>
            <a:lvl6pPr marL="2743062" marR="0" lvl="5" indent="-292086" algn="l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000"/>
              <a:buFont typeface="Open Sans"/>
              <a:buChar char="■"/>
              <a:defRPr sz="1000" b="0" i="0" u="none" strike="noStrike" cap="none">
                <a:solidFill>
                  <a:schemeClr val="dk2"/>
                </a:solidFill>
                <a:latin typeface="Open Sans"/>
                <a:ea typeface="Open Sans"/>
                <a:cs typeface="Open Sans"/>
                <a:sym typeface="Open Sans"/>
              </a:defRPr>
            </a:lvl6pPr>
            <a:lvl7pPr marL="3200240" marR="0" lvl="6" indent="-292086" algn="l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000"/>
              <a:buFont typeface="Open Sans"/>
              <a:buChar char="●"/>
              <a:defRPr sz="1000" b="0" i="0" u="none" strike="noStrike" cap="none">
                <a:solidFill>
                  <a:schemeClr val="dk2"/>
                </a:solidFill>
                <a:latin typeface="Open Sans"/>
                <a:ea typeface="Open Sans"/>
                <a:cs typeface="Open Sans"/>
                <a:sym typeface="Open Sans"/>
              </a:defRPr>
            </a:lvl7pPr>
            <a:lvl8pPr marL="3657418" marR="0" lvl="7" indent="-292086" algn="l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000"/>
              <a:buFont typeface="Open Sans"/>
              <a:buChar char="○"/>
              <a:defRPr sz="1000" b="0" i="0" u="none" strike="noStrike" cap="none">
                <a:solidFill>
                  <a:schemeClr val="dk2"/>
                </a:solidFill>
                <a:latin typeface="Open Sans"/>
                <a:ea typeface="Open Sans"/>
                <a:cs typeface="Open Sans"/>
                <a:sym typeface="Open Sans"/>
              </a:defRPr>
            </a:lvl8pPr>
            <a:lvl9pPr marL="4114594" marR="0" lvl="8" indent="-292086" algn="l" rtl="0">
              <a:lnSpc>
                <a:spcPct val="115000"/>
              </a:lnSpc>
              <a:spcBef>
                <a:spcPts val="1600"/>
              </a:spcBef>
              <a:spcAft>
                <a:spcPts val="1600"/>
              </a:spcAft>
              <a:buClr>
                <a:schemeClr val="dk2"/>
              </a:buClr>
              <a:buSzPts val="1000"/>
              <a:buFont typeface="Open Sans"/>
              <a:buChar char="■"/>
              <a:defRPr sz="1000" b="0" i="0" u="none" strike="noStrike" cap="none">
                <a:solidFill>
                  <a:schemeClr val="dk2"/>
                </a:solidFill>
                <a:latin typeface="Open Sans"/>
                <a:ea typeface="Open Sans"/>
                <a:cs typeface="Open Sans"/>
                <a:sym typeface="Open Sans"/>
              </a:defRPr>
            </a:lvl9pPr>
          </a:lstStyle>
          <a:p>
            <a:r>
              <a:rPr lang="en-GB" sz="2000" dirty="0">
                <a:latin typeface="+mj-lt"/>
                <a:ea typeface="Lato"/>
                <a:cs typeface="Lato"/>
                <a:sym typeface="Lato"/>
              </a:rPr>
              <a:t>Weather normalised concentrations give us EMI-related air quality changes, which is directly linked to air quality policy interventions. </a:t>
            </a:r>
          </a:p>
          <a:p>
            <a:endParaRPr lang="en-US" sz="2000" dirty="0"/>
          </a:p>
        </p:txBody>
      </p:sp>
      <p:pic>
        <p:nvPicPr>
          <p:cNvPr id="6" name="Graphic 5">
            <a:extLst>
              <a:ext uri="{FF2B5EF4-FFF2-40B4-BE49-F238E27FC236}">
                <a16:creationId xmlns:a16="http://schemas.microsoft.com/office/drawing/2014/main" id="{0A016691-5C28-EBEF-991D-876752EACA0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3726478" y="1044619"/>
            <a:ext cx="5065781" cy="3806107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380681F1-A005-979D-8A7B-BCE0F084DE85}"/>
              </a:ext>
            </a:extLst>
          </p:cNvPr>
          <p:cNvSpPr txBox="1"/>
          <p:nvPr/>
        </p:nvSpPr>
        <p:spPr>
          <a:xfrm>
            <a:off x="1071663" y="3847144"/>
            <a:ext cx="2627100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sz="2000" dirty="0">
                <a:solidFill>
                  <a:schemeClr val="dk2"/>
                </a:solidFill>
                <a:latin typeface="+mj-lt"/>
                <a:ea typeface="Lato"/>
                <a:cs typeface="Lato"/>
                <a:sym typeface="Open Sans"/>
              </a:rPr>
              <a:t>Shi and Song et al., Sci. Adv., 2021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9FBE04A9-2565-C69C-4F47-39981D3666AD}"/>
              </a:ext>
            </a:extLst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EEEEEE"/>
              </a:clrFrom>
              <a:clrTo>
                <a:srgbClr val="EEEEEE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63566" y="3701463"/>
            <a:ext cx="880381" cy="8535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9387569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DC351AE-94FE-9F9B-51FA-2B8DA598B86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tro to ‘</a:t>
            </a:r>
            <a:r>
              <a:rPr lang="en-US" dirty="0" err="1"/>
              <a:t>normet</a:t>
            </a:r>
            <a:r>
              <a:rPr lang="en-US" dirty="0"/>
              <a:t>’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B3E0CC5-3DE2-F4DF-6838-686084E97361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fld id="{00000000-1234-1234-1234-123412341234}" type="slidenum">
              <a:rPr lang="en-GB" smtClean="0"/>
              <a:pPr/>
              <a:t>12</a:t>
            </a:fld>
            <a:endParaRPr lang="en-GB"/>
          </a:p>
        </p:txBody>
      </p:sp>
      <p:sp>
        <p:nvSpPr>
          <p:cNvPr id="8" name="Text Placeholder 2">
            <a:extLst>
              <a:ext uri="{FF2B5EF4-FFF2-40B4-BE49-F238E27FC236}">
                <a16:creationId xmlns:a16="http://schemas.microsoft.com/office/drawing/2014/main" id="{76A8E1DE-752E-54C6-0014-320C4F0083CB}"/>
              </a:ext>
            </a:extLst>
          </p:cNvPr>
          <p:cNvSpPr txBox="1">
            <a:spLocks/>
          </p:cNvSpPr>
          <p:nvPr/>
        </p:nvSpPr>
        <p:spPr>
          <a:xfrm>
            <a:off x="217270" y="1158293"/>
            <a:ext cx="8615030" cy="73774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178" marR="0" lvl="0" indent="-292086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000"/>
              <a:buFont typeface="Open Sans"/>
              <a:buChar char="●"/>
              <a:defRPr sz="1000" b="0" i="0" u="none" strike="noStrike" cap="none">
                <a:solidFill>
                  <a:schemeClr val="dk2"/>
                </a:solidFill>
                <a:latin typeface="Open Sans"/>
                <a:ea typeface="Open Sans"/>
                <a:cs typeface="Open Sans"/>
                <a:sym typeface="Open Sans"/>
              </a:defRPr>
            </a:lvl1pPr>
            <a:lvl2pPr marL="914354" marR="0" lvl="1" indent="-292086" algn="l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000"/>
              <a:buFont typeface="Open Sans"/>
              <a:buChar char="○"/>
              <a:defRPr sz="1000" b="0" i="0" u="none" strike="noStrike" cap="none">
                <a:solidFill>
                  <a:schemeClr val="dk2"/>
                </a:solidFill>
                <a:latin typeface="Open Sans"/>
                <a:ea typeface="Open Sans"/>
                <a:cs typeface="Open Sans"/>
                <a:sym typeface="Open Sans"/>
              </a:defRPr>
            </a:lvl2pPr>
            <a:lvl3pPr marL="1371532" marR="0" lvl="2" indent="-292086" algn="l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000"/>
              <a:buFont typeface="Open Sans"/>
              <a:buChar char="■"/>
              <a:defRPr sz="1000" b="0" i="0" u="none" strike="noStrike" cap="none">
                <a:solidFill>
                  <a:schemeClr val="dk2"/>
                </a:solidFill>
                <a:latin typeface="Open Sans"/>
                <a:ea typeface="Open Sans"/>
                <a:cs typeface="Open Sans"/>
                <a:sym typeface="Open Sans"/>
              </a:defRPr>
            </a:lvl3pPr>
            <a:lvl4pPr marL="1828709" marR="0" lvl="3" indent="-292086" algn="l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000"/>
              <a:buFont typeface="Open Sans"/>
              <a:buChar char="●"/>
              <a:defRPr sz="1000" b="0" i="0" u="none" strike="noStrike" cap="none">
                <a:solidFill>
                  <a:schemeClr val="dk2"/>
                </a:solidFill>
                <a:latin typeface="Open Sans"/>
                <a:ea typeface="Open Sans"/>
                <a:cs typeface="Open Sans"/>
                <a:sym typeface="Open Sans"/>
              </a:defRPr>
            </a:lvl4pPr>
            <a:lvl5pPr marL="2285886" marR="0" lvl="4" indent="-292086" algn="l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000"/>
              <a:buFont typeface="Open Sans"/>
              <a:buChar char="○"/>
              <a:defRPr sz="1000" b="0" i="0" u="none" strike="noStrike" cap="none">
                <a:solidFill>
                  <a:schemeClr val="dk2"/>
                </a:solidFill>
                <a:latin typeface="Open Sans"/>
                <a:ea typeface="Open Sans"/>
                <a:cs typeface="Open Sans"/>
                <a:sym typeface="Open Sans"/>
              </a:defRPr>
            </a:lvl5pPr>
            <a:lvl6pPr marL="2743062" marR="0" lvl="5" indent="-292086" algn="l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000"/>
              <a:buFont typeface="Open Sans"/>
              <a:buChar char="■"/>
              <a:defRPr sz="1000" b="0" i="0" u="none" strike="noStrike" cap="none">
                <a:solidFill>
                  <a:schemeClr val="dk2"/>
                </a:solidFill>
                <a:latin typeface="Open Sans"/>
                <a:ea typeface="Open Sans"/>
                <a:cs typeface="Open Sans"/>
                <a:sym typeface="Open Sans"/>
              </a:defRPr>
            </a:lvl6pPr>
            <a:lvl7pPr marL="3200240" marR="0" lvl="6" indent="-292086" algn="l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000"/>
              <a:buFont typeface="Open Sans"/>
              <a:buChar char="●"/>
              <a:defRPr sz="1000" b="0" i="0" u="none" strike="noStrike" cap="none">
                <a:solidFill>
                  <a:schemeClr val="dk2"/>
                </a:solidFill>
                <a:latin typeface="Open Sans"/>
                <a:ea typeface="Open Sans"/>
                <a:cs typeface="Open Sans"/>
                <a:sym typeface="Open Sans"/>
              </a:defRPr>
            </a:lvl7pPr>
            <a:lvl8pPr marL="3657418" marR="0" lvl="7" indent="-292086" algn="l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000"/>
              <a:buFont typeface="Open Sans"/>
              <a:buChar char="○"/>
              <a:defRPr sz="1000" b="0" i="0" u="none" strike="noStrike" cap="none">
                <a:solidFill>
                  <a:schemeClr val="dk2"/>
                </a:solidFill>
                <a:latin typeface="Open Sans"/>
                <a:ea typeface="Open Sans"/>
                <a:cs typeface="Open Sans"/>
                <a:sym typeface="Open Sans"/>
              </a:defRPr>
            </a:lvl8pPr>
            <a:lvl9pPr marL="4114594" marR="0" lvl="8" indent="-292086" algn="l" rtl="0">
              <a:lnSpc>
                <a:spcPct val="115000"/>
              </a:lnSpc>
              <a:spcBef>
                <a:spcPts val="1600"/>
              </a:spcBef>
              <a:spcAft>
                <a:spcPts val="1600"/>
              </a:spcAft>
              <a:buClr>
                <a:schemeClr val="dk2"/>
              </a:buClr>
              <a:buSzPts val="1000"/>
              <a:buFont typeface="Open Sans"/>
              <a:buChar char="■"/>
              <a:defRPr sz="1000" b="0" i="0" u="none" strike="noStrike" cap="none">
                <a:solidFill>
                  <a:schemeClr val="dk2"/>
                </a:solidFill>
                <a:latin typeface="Open Sans"/>
                <a:ea typeface="Open Sans"/>
                <a:cs typeface="Open Sans"/>
                <a:sym typeface="Open Sans"/>
              </a:defRPr>
            </a:lvl9pPr>
          </a:lstStyle>
          <a:p>
            <a:r>
              <a:rPr lang="en-GB" sz="2000" dirty="0">
                <a:latin typeface="+mj-lt"/>
                <a:ea typeface="Lato"/>
                <a:cs typeface="Lato"/>
                <a:sym typeface="Lato"/>
              </a:rPr>
              <a:t>Comparing to existing popular packages/toolkit for weather normalisation </a:t>
            </a:r>
            <a:endParaRPr lang="en-US" sz="2000" dirty="0"/>
          </a:p>
        </p:txBody>
      </p:sp>
      <p:graphicFrame>
        <p:nvGraphicFramePr>
          <p:cNvPr id="3" name="Table 2">
            <a:extLst>
              <a:ext uri="{FF2B5EF4-FFF2-40B4-BE49-F238E27FC236}">
                <a16:creationId xmlns:a16="http://schemas.microsoft.com/office/drawing/2014/main" id="{045DF9EE-0033-C6EC-96AC-7F574C37D887}"/>
              </a:ext>
            </a:extLst>
          </p:cNvPr>
          <p:cNvGraphicFramePr>
            <a:graphicFrameLocks noGrp="1"/>
          </p:cNvGraphicFramePr>
          <p:nvPr/>
        </p:nvGraphicFramePr>
        <p:xfrm>
          <a:off x="1524000" y="1756482"/>
          <a:ext cx="6096000" cy="2941993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524000">
                  <a:extLst>
                    <a:ext uri="{9D8B030D-6E8A-4147-A177-3AD203B41FA5}">
                      <a16:colId xmlns:a16="http://schemas.microsoft.com/office/drawing/2014/main" val="440047270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1499689959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1899714300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1627341092"/>
                    </a:ext>
                  </a:extLst>
                </a:gridCol>
              </a:tblGrid>
              <a:tr h="366433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err="1"/>
                        <a:t>rmweather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err="1"/>
                        <a:t>deweather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err="1"/>
                        <a:t>normet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75186696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Languag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R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R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ython and R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72138748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Model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Random Forest Model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Generalized Boosted Regression Model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Automatic ML</a:t>
                      </a:r>
                    </a:p>
                    <a:p>
                      <a:r>
                        <a:rPr lang="en-US" dirty="0"/>
                        <a:t>Python (FLAML)</a:t>
                      </a:r>
                    </a:p>
                    <a:p>
                      <a:r>
                        <a:rPr lang="en-US" dirty="0"/>
                        <a:t>R (H2O)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02262049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Hyperparameter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No tunning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Simple tunning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Automatic tunning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16358956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Weather shuffling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Whole datase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Whole datase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Whole dataset or user-defined weather dataset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03077715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Time cos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sz="1400" b="0" i="0" u="none" strike="noStrike" cap="none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  <a:sym typeface="Arial"/>
                        </a:rPr>
                        <a:t>18.68min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Tx/>
                        <a:buFont typeface="Arial"/>
                        <a:buNone/>
                        <a:tabLst/>
                        <a:defRPr/>
                      </a:pPr>
                      <a:r>
                        <a:rPr lang="en-US" dirty="0"/>
                        <a:t>&gt;</a:t>
                      </a:r>
                      <a:r>
                        <a:rPr lang="en-GB" sz="1400" b="0" i="0" u="none" strike="noStrike" cap="none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  <a:sym typeface="Arial"/>
                        </a:rPr>
                        <a:t>18.68min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sz="1400" b="0" i="0" u="none" strike="noStrike" cap="none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  <a:sym typeface="Arial"/>
                        </a:rPr>
                        <a:t>4.39mins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045691559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34300251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A graph of different types of waves&#10;&#10;Description automatically generated with medium confidence">
            <a:extLst>
              <a:ext uri="{FF2B5EF4-FFF2-40B4-BE49-F238E27FC236}">
                <a16:creationId xmlns:a16="http://schemas.microsoft.com/office/drawing/2014/main" id="{0CBAE6D1-006F-204E-7053-7AE4AF43F3D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45509" y="808231"/>
            <a:ext cx="7052982" cy="4335269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ADC351AE-94FE-9F9B-51FA-2B8DA598B86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tro to ‘</a:t>
            </a:r>
            <a:r>
              <a:rPr lang="en-US" dirty="0" err="1"/>
              <a:t>normet</a:t>
            </a:r>
            <a:r>
              <a:rPr lang="en-US" dirty="0"/>
              <a:t>’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B3E0CC5-3DE2-F4DF-6838-686084E97361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fld id="{00000000-1234-1234-1234-123412341234}" type="slidenum">
              <a:rPr lang="en-GB" smtClean="0"/>
              <a:pPr/>
              <a:t>13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86895701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7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A diagram of a number of seasons&#10;&#10;Description automatically generated">
            <a:extLst>
              <a:ext uri="{FF2B5EF4-FFF2-40B4-BE49-F238E27FC236}">
                <a16:creationId xmlns:a16="http://schemas.microsoft.com/office/drawing/2014/main" id="{96E65FDE-8BAA-E8C6-A1B5-82F337E34482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r="28699"/>
          <a:stretch/>
        </p:blipFill>
        <p:spPr>
          <a:xfrm>
            <a:off x="198076" y="1010463"/>
            <a:ext cx="3230159" cy="4015157"/>
          </a:xfrm>
          <a:prstGeom prst="rect">
            <a:avLst/>
          </a:prstGeom>
        </p:spPr>
      </p:pic>
      <p:graphicFrame>
        <p:nvGraphicFramePr>
          <p:cNvPr id="12" name="Table 11">
            <a:extLst>
              <a:ext uri="{FF2B5EF4-FFF2-40B4-BE49-F238E27FC236}">
                <a16:creationId xmlns:a16="http://schemas.microsoft.com/office/drawing/2014/main" id="{B2FDEE04-FA92-81D3-0546-2537D289614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16504969"/>
              </p:ext>
            </p:extLst>
          </p:nvPr>
        </p:nvGraphicFramePr>
        <p:xfrm>
          <a:off x="3525622" y="1596621"/>
          <a:ext cx="5104366" cy="32004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43719">
                  <a:extLst>
                    <a:ext uri="{9D8B030D-6E8A-4147-A177-3AD203B41FA5}">
                      <a16:colId xmlns:a16="http://schemas.microsoft.com/office/drawing/2014/main" val="3931227882"/>
                    </a:ext>
                  </a:extLst>
                </a:gridCol>
                <a:gridCol w="1587608">
                  <a:extLst>
                    <a:ext uri="{9D8B030D-6E8A-4147-A177-3AD203B41FA5}">
                      <a16:colId xmlns:a16="http://schemas.microsoft.com/office/drawing/2014/main" val="4114205467"/>
                    </a:ext>
                  </a:extLst>
                </a:gridCol>
                <a:gridCol w="947236">
                  <a:extLst>
                    <a:ext uri="{9D8B030D-6E8A-4147-A177-3AD203B41FA5}">
                      <a16:colId xmlns:a16="http://schemas.microsoft.com/office/drawing/2014/main" val="1079906864"/>
                    </a:ext>
                  </a:extLst>
                </a:gridCol>
                <a:gridCol w="1525803">
                  <a:extLst>
                    <a:ext uri="{9D8B030D-6E8A-4147-A177-3AD203B41FA5}">
                      <a16:colId xmlns:a16="http://schemas.microsoft.com/office/drawing/2014/main" val="383094774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altLang="zh-CN" sz="1200" dirty="0">
                          <a:latin typeface="Georgia" panose="02040502050405020303" pitchFamily="18" charset="0"/>
                        </a:rPr>
                        <a:t>Exclude</a:t>
                      </a:r>
                      <a:r>
                        <a:rPr lang="zh-CN" altLang="en-US" sz="1200" dirty="0">
                          <a:latin typeface="Georgia" panose="02040502050405020303" pitchFamily="18" charset="0"/>
                        </a:rPr>
                        <a:t> </a:t>
                      </a:r>
                      <a:r>
                        <a:rPr lang="en-US" altLang="zh-CN" sz="1200" dirty="0">
                          <a:latin typeface="Georgia" panose="02040502050405020303" pitchFamily="18" charset="0"/>
                        </a:rPr>
                        <a:t>Params</a:t>
                      </a:r>
                      <a:endParaRPr lang="en-US" sz="1200" dirty="0">
                        <a:latin typeface="Georgia" panose="02040502050405020303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200" dirty="0">
                          <a:latin typeface="Georgia" panose="02040502050405020303" pitchFamily="18" charset="0"/>
                        </a:rPr>
                        <a:t>Shuffle</a:t>
                      </a:r>
                      <a:r>
                        <a:rPr lang="zh-CN" altLang="en-US" sz="1200" dirty="0">
                          <a:latin typeface="Georgia" panose="02040502050405020303" pitchFamily="18" charset="0"/>
                        </a:rPr>
                        <a:t> </a:t>
                      </a:r>
                      <a:r>
                        <a:rPr lang="en-US" altLang="zh-CN" sz="1200" dirty="0">
                          <a:latin typeface="Georgia" panose="02040502050405020303" pitchFamily="18" charset="0"/>
                        </a:rPr>
                        <a:t>Params</a:t>
                      </a:r>
                      <a:endParaRPr lang="en-US" sz="1200" dirty="0">
                        <a:latin typeface="Georgia" panose="02040502050405020303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200" dirty="0" err="1">
                          <a:latin typeface="Georgia" panose="02040502050405020303" pitchFamily="18" charset="0"/>
                        </a:rPr>
                        <a:t>Normalisation</a:t>
                      </a:r>
                      <a:endParaRPr lang="en-US" sz="1200" dirty="0">
                        <a:latin typeface="Georgia" panose="02040502050405020303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200" dirty="0">
                          <a:latin typeface="Georgia" panose="02040502050405020303" pitchFamily="18" charset="0"/>
                        </a:rPr>
                        <a:t>Seasonality</a:t>
                      </a:r>
                      <a:endParaRPr lang="en-US" sz="1200" dirty="0">
                        <a:latin typeface="Georgia" panose="02040502050405020303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40144711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GB" altLang="zh-CN" sz="1200" dirty="0">
                          <a:latin typeface="Georgia" panose="02040502050405020303" pitchFamily="18" charset="0"/>
                        </a:rPr>
                        <a:t>'</a:t>
                      </a:r>
                      <a:r>
                        <a:rPr lang="en-US" altLang="zh-CN" sz="1200" dirty="0">
                          <a:latin typeface="Georgia" panose="02040502050405020303" pitchFamily="18" charset="0"/>
                        </a:rPr>
                        <a:t>hour</a:t>
                      </a:r>
                      <a:r>
                        <a:rPr lang="en-GB" altLang="zh-CN" sz="1200" dirty="0">
                          <a:latin typeface="Georgia" panose="02040502050405020303" pitchFamily="18" charset="0"/>
                        </a:rPr>
                        <a:t>'</a:t>
                      </a:r>
                      <a:endParaRPr lang="en-US" sz="1200" dirty="0">
                        <a:latin typeface="Georgia" panose="02040502050405020303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200" dirty="0">
                          <a:latin typeface="Georgia" panose="02040502050405020303" pitchFamily="18" charset="0"/>
                        </a:rPr>
                        <a:t>MET</a:t>
                      </a:r>
                      <a:r>
                        <a:rPr lang="zh-CN" altLang="en-US" sz="1200" dirty="0">
                          <a:latin typeface="Georgia" panose="02040502050405020303" pitchFamily="18" charset="0"/>
                        </a:rPr>
                        <a:t> </a:t>
                      </a:r>
                      <a:r>
                        <a:rPr lang="en-US" altLang="zh-CN" sz="1200" dirty="0">
                          <a:latin typeface="Georgia" panose="02040502050405020303" pitchFamily="18" charset="0"/>
                        </a:rPr>
                        <a:t>Params+</a:t>
                      </a:r>
                      <a:r>
                        <a:rPr lang="zh-CN" altLang="en-US" sz="1200" dirty="0">
                          <a:latin typeface="Georgia" panose="02040502050405020303" pitchFamily="18" charset="0"/>
                        </a:rPr>
                        <a:t> </a:t>
                      </a:r>
                      <a:r>
                        <a:rPr lang="en-GB" altLang="zh-CN" sz="1200" dirty="0">
                          <a:latin typeface="Georgia" panose="02040502050405020303" pitchFamily="18" charset="0"/>
                        </a:rPr>
                        <a:t>'weekday','day_</a:t>
                      </a:r>
                      <a:r>
                        <a:rPr lang="en-GB" altLang="zh-CN" sz="1200" dirty="0" err="1">
                          <a:latin typeface="Georgia" panose="02040502050405020303" pitchFamily="18" charset="0"/>
                        </a:rPr>
                        <a:t>julian</a:t>
                      </a:r>
                      <a:r>
                        <a:rPr lang="en-GB" altLang="zh-CN" sz="1200" dirty="0">
                          <a:latin typeface="Georgia" panose="02040502050405020303" pitchFamily="18" charset="0"/>
                        </a:rPr>
                        <a:t>','</a:t>
                      </a:r>
                      <a:r>
                        <a:rPr lang="en-GB" altLang="zh-CN" sz="1200" dirty="0" err="1">
                          <a:latin typeface="Georgia" panose="02040502050405020303" pitchFamily="18" charset="0"/>
                        </a:rPr>
                        <a:t>date_unix</a:t>
                      </a:r>
                      <a:r>
                        <a:rPr lang="en-GB" altLang="zh-CN" sz="1200" dirty="0">
                          <a:latin typeface="Georgia" panose="02040502050405020303" pitchFamily="18" charset="0"/>
                        </a:rPr>
                        <a:t>'</a:t>
                      </a:r>
                      <a:endParaRPr lang="en-US" sz="1200" dirty="0">
                        <a:latin typeface="Georgia" panose="02040502050405020303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200" b="0" i="0" u="none" strike="noStrike" cap="none" dirty="0">
                          <a:solidFill>
                            <a:schemeClr val="dk1"/>
                          </a:solidFill>
                          <a:latin typeface="Georgia" panose="02040502050405020303" pitchFamily="18" charset="0"/>
                          <a:ea typeface="+mn-ea"/>
                          <a:cs typeface="+mn-cs"/>
                          <a:sym typeface="Arial"/>
                        </a:rPr>
                        <a:t>Norm</a:t>
                      </a:r>
                      <a:r>
                        <a:rPr lang="en-US" altLang="zh-CN" sz="1200" baseline="-25000" dirty="0">
                          <a:latin typeface="Georgia" panose="02040502050405020303" pitchFamily="18" charset="0"/>
                        </a:rPr>
                        <a:t>1</a:t>
                      </a:r>
                      <a:endParaRPr lang="en-US" sz="1200" baseline="-25000" dirty="0">
                        <a:latin typeface="Georgia" panose="02040502050405020303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Tx/>
                        <a:buFont typeface="Arial"/>
                        <a:buNone/>
                        <a:tabLst/>
                        <a:defRPr/>
                      </a:pPr>
                      <a:r>
                        <a:rPr lang="en-US" altLang="zh-CN" sz="1200" dirty="0">
                          <a:latin typeface="Georgia" panose="02040502050405020303" pitchFamily="18" charset="0"/>
                        </a:rPr>
                        <a:t>Hour</a:t>
                      </a:r>
                      <a:r>
                        <a:rPr lang="zh-CN" altLang="en-US" sz="1200" dirty="0">
                          <a:latin typeface="Georgia" panose="02040502050405020303" pitchFamily="18" charset="0"/>
                        </a:rPr>
                        <a:t> </a:t>
                      </a:r>
                      <a:r>
                        <a:rPr lang="en-US" altLang="zh-CN" sz="1200" dirty="0">
                          <a:latin typeface="Georgia" panose="02040502050405020303" pitchFamily="18" charset="0"/>
                        </a:rPr>
                        <a:t>of</a:t>
                      </a:r>
                      <a:r>
                        <a:rPr lang="zh-CN" altLang="en-US" sz="1200" dirty="0">
                          <a:latin typeface="Georgia" panose="02040502050405020303" pitchFamily="18" charset="0"/>
                        </a:rPr>
                        <a:t> </a:t>
                      </a:r>
                      <a:r>
                        <a:rPr lang="en-US" altLang="zh-CN" sz="1200" dirty="0">
                          <a:latin typeface="Georgia" panose="02040502050405020303" pitchFamily="18" charset="0"/>
                        </a:rPr>
                        <a:t>day:</a:t>
                      </a:r>
                      <a:r>
                        <a:rPr lang="zh-CN" altLang="en-US" sz="1200" dirty="0">
                          <a:latin typeface="Georgia" panose="02040502050405020303" pitchFamily="18" charset="0"/>
                        </a:rPr>
                        <a:t> </a:t>
                      </a:r>
                      <a:r>
                        <a:rPr lang="en-US" altLang="zh-CN" sz="1200" dirty="0">
                          <a:latin typeface="Georgia" panose="02040502050405020303" pitchFamily="18" charset="0"/>
                        </a:rPr>
                        <a:t>Norm</a:t>
                      </a:r>
                      <a:r>
                        <a:rPr lang="en-US" altLang="zh-CN" sz="1200" baseline="-25000" dirty="0">
                          <a:latin typeface="Georgia" panose="02040502050405020303" pitchFamily="18" charset="0"/>
                        </a:rPr>
                        <a:t>1</a:t>
                      </a:r>
                      <a:r>
                        <a:rPr lang="en-US" altLang="zh-CN" sz="1200" dirty="0">
                          <a:latin typeface="Georgia" panose="02040502050405020303" pitchFamily="18" charset="0"/>
                        </a:rPr>
                        <a:t>-Mean(</a:t>
                      </a:r>
                      <a:r>
                        <a:rPr lang="en-US" altLang="zh-CN" sz="1200" dirty="0" err="1">
                          <a:latin typeface="Georgia" panose="02040502050405020303" pitchFamily="18" charset="0"/>
                        </a:rPr>
                        <a:t>Obs</a:t>
                      </a:r>
                      <a:r>
                        <a:rPr lang="en-US" altLang="zh-CN" sz="1200" dirty="0">
                          <a:latin typeface="Georgia" panose="02040502050405020303" pitchFamily="18" charset="0"/>
                        </a:rPr>
                        <a:t>)</a:t>
                      </a:r>
                      <a:endParaRPr lang="en-US" sz="1200" dirty="0">
                        <a:latin typeface="Georgia" panose="02040502050405020303" pitchFamily="18" charset="0"/>
                      </a:endParaRPr>
                    </a:p>
                    <a:p>
                      <a:endParaRPr lang="en-US" sz="1200" dirty="0">
                        <a:latin typeface="Georgia" panose="02040502050405020303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46622056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Tx/>
                        <a:buFont typeface="Arial"/>
                        <a:buNone/>
                        <a:tabLst/>
                        <a:defRPr/>
                      </a:pPr>
                      <a:r>
                        <a:rPr lang="en-GB" altLang="zh-CN" sz="1200" dirty="0">
                          <a:latin typeface="Georgia" panose="02040502050405020303" pitchFamily="18" charset="0"/>
                        </a:rPr>
                        <a:t>'</a:t>
                      </a:r>
                      <a:r>
                        <a:rPr lang="en-US" altLang="zh-CN" sz="1200" dirty="0">
                          <a:latin typeface="Georgia" panose="02040502050405020303" pitchFamily="18" charset="0"/>
                        </a:rPr>
                        <a:t>hour</a:t>
                      </a:r>
                      <a:r>
                        <a:rPr lang="en-GB" altLang="zh-CN" sz="1200" dirty="0">
                          <a:latin typeface="Georgia" panose="02040502050405020303" pitchFamily="18" charset="0"/>
                        </a:rPr>
                        <a:t>'</a:t>
                      </a:r>
                      <a:r>
                        <a:rPr lang="en-US" altLang="zh-CN" sz="1200" dirty="0">
                          <a:latin typeface="Georgia" panose="02040502050405020303" pitchFamily="18" charset="0"/>
                        </a:rPr>
                        <a:t>,</a:t>
                      </a:r>
                      <a:r>
                        <a:rPr lang="zh-CN" altLang="en-US" sz="1200" dirty="0">
                          <a:latin typeface="Georgia" panose="02040502050405020303" pitchFamily="18" charset="0"/>
                        </a:rPr>
                        <a:t> </a:t>
                      </a:r>
                      <a:r>
                        <a:rPr lang="en-GB" altLang="zh-CN" sz="1200" dirty="0">
                          <a:latin typeface="Georgia" panose="02040502050405020303" pitchFamily="18" charset="0"/>
                        </a:rPr>
                        <a:t>'weekday'</a:t>
                      </a:r>
                      <a:endParaRPr lang="en-US" sz="1200" dirty="0">
                        <a:latin typeface="Georgia" panose="02040502050405020303" pitchFamily="18" charset="0"/>
                      </a:endParaRPr>
                    </a:p>
                    <a:p>
                      <a:endParaRPr lang="en-US" sz="1200" dirty="0">
                        <a:latin typeface="Georgia" panose="02040502050405020303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200" dirty="0">
                          <a:latin typeface="Georgia" panose="02040502050405020303" pitchFamily="18" charset="0"/>
                        </a:rPr>
                        <a:t>MET</a:t>
                      </a:r>
                      <a:r>
                        <a:rPr lang="zh-CN" altLang="en-US" sz="1200" dirty="0">
                          <a:latin typeface="Georgia" panose="02040502050405020303" pitchFamily="18" charset="0"/>
                        </a:rPr>
                        <a:t> </a:t>
                      </a:r>
                      <a:r>
                        <a:rPr lang="en-US" altLang="zh-CN" sz="1200" dirty="0">
                          <a:latin typeface="Georgia" panose="02040502050405020303" pitchFamily="18" charset="0"/>
                        </a:rPr>
                        <a:t>Params+</a:t>
                      </a:r>
                      <a:r>
                        <a:rPr lang="en-GB" altLang="zh-CN" sz="1200" dirty="0">
                          <a:latin typeface="Georgia" panose="02040502050405020303" pitchFamily="18" charset="0"/>
                        </a:rPr>
                        <a:t>'day_</a:t>
                      </a:r>
                      <a:r>
                        <a:rPr lang="en-GB" altLang="zh-CN" sz="1200" dirty="0" err="1">
                          <a:latin typeface="Georgia" panose="02040502050405020303" pitchFamily="18" charset="0"/>
                        </a:rPr>
                        <a:t>julian</a:t>
                      </a:r>
                      <a:r>
                        <a:rPr lang="en-GB" altLang="zh-CN" sz="1200" dirty="0">
                          <a:latin typeface="Georgia" panose="02040502050405020303" pitchFamily="18" charset="0"/>
                        </a:rPr>
                        <a:t>','</a:t>
                      </a:r>
                      <a:r>
                        <a:rPr lang="en-GB" altLang="zh-CN" sz="1200" dirty="0" err="1">
                          <a:latin typeface="Georgia" panose="02040502050405020303" pitchFamily="18" charset="0"/>
                        </a:rPr>
                        <a:t>date_unix</a:t>
                      </a:r>
                      <a:r>
                        <a:rPr lang="en-GB" altLang="zh-CN" sz="1200" dirty="0">
                          <a:latin typeface="Georgia" panose="02040502050405020303" pitchFamily="18" charset="0"/>
                        </a:rPr>
                        <a:t>'</a:t>
                      </a:r>
                      <a:endParaRPr lang="en-US" sz="1200" dirty="0">
                        <a:latin typeface="Georgia" panose="02040502050405020303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Tx/>
                        <a:buFont typeface="Arial"/>
                        <a:buNone/>
                        <a:tabLst/>
                        <a:defRPr/>
                      </a:pPr>
                      <a:r>
                        <a:rPr lang="en-US" altLang="zh-CN" sz="1200" dirty="0">
                          <a:latin typeface="Georgia" panose="02040502050405020303" pitchFamily="18" charset="0"/>
                        </a:rPr>
                        <a:t>Norm</a:t>
                      </a:r>
                      <a:r>
                        <a:rPr lang="en-US" altLang="zh-CN" sz="1200" baseline="-25000" dirty="0">
                          <a:latin typeface="Georgia" panose="02040502050405020303" pitchFamily="18" charset="0"/>
                        </a:rPr>
                        <a:t>2</a:t>
                      </a:r>
                      <a:endParaRPr lang="en-US" sz="1200" baseline="-25000" dirty="0">
                        <a:latin typeface="Georgia" panose="02040502050405020303" pitchFamily="18" charset="0"/>
                      </a:endParaRPr>
                    </a:p>
                    <a:p>
                      <a:endParaRPr lang="en-US" sz="1200" baseline="-25000" dirty="0">
                        <a:latin typeface="Georgia" panose="02040502050405020303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Tx/>
                        <a:buFont typeface="Arial"/>
                        <a:buNone/>
                        <a:tabLst/>
                        <a:defRPr/>
                      </a:pPr>
                      <a:r>
                        <a:rPr lang="en-US" altLang="zh-CN" sz="1200" dirty="0">
                          <a:latin typeface="Georgia" panose="02040502050405020303" pitchFamily="18" charset="0"/>
                        </a:rPr>
                        <a:t>Day</a:t>
                      </a:r>
                      <a:r>
                        <a:rPr lang="zh-CN" altLang="en-US" sz="1200" dirty="0">
                          <a:latin typeface="Georgia" panose="02040502050405020303" pitchFamily="18" charset="0"/>
                        </a:rPr>
                        <a:t> </a:t>
                      </a:r>
                      <a:r>
                        <a:rPr lang="en-US" altLang="zh-CN" sz="1200" dirty="0">
                          <a:latin typeface="Georgia" panose="02040502050405020303" pitchFamily="18" charset="0"/>
                        </a:rPr>
                        <a:t>of</a:t>
                      </a:r>
                      <a:r>
                        <a:rPr lang="zh-CN" altLang="en-US" sz="1200" dirty="0">
                          <a:latin typeface="Georgia" panose="02040502050405020303" pitchFamily="18" charset="0"/>
                        </a:rPr>
                        <a:t> </a:t>
                      </a:r>
                      <a:r>
                        <a:rPr lang="en-US" altLang="zh-CN" sz="1200" dirty="0">
                          <a:latin typeface="Georgia" panose="02040502050405020303" pitchFamily="18" charset="0"/>
                        </a:rPr>
                        <a:t>week:</a:t>
                      </a:r>
                      <a:r>
                        <a:rPr lang="zh-CN" altLang="en-US" sz="1200" dirty="0">
                          <a:latin typeface="Georgia" panose="02040502050405020303" pitchFamily="18" charset="0"/>
                        </a:rPr>
                        <a:t> </a:t>
                      </a:r>
                      <a:r>
                        <a:rPr lang="en-US" altLang="zh-CN" sz="1200" dirty="0">
                          <a:latin typeface="Georgia" panose="02040502050405020303" pitchFamily="18" charset="0"/>
                        </a:rPr>
                        <a:t>Norm</a:t>
                      </a:r>
                      <a:r>
                        <a:rPr lang="en-US" altLang="zh-CN" sz="1200" baseline="-25000" dirty="0">
                          <a:latin typeface="Georgia" panose="02040502050405020303" pitchFamily="18" charset="0"/>
                        </a:rPr>
                        <a:t>2</a:t>
                      </a:r>
                      <a:r>
                        <a:rPr lang="en-US" altLang="zh-CN" sz="1200" dirty="0">
                          <a:latin typeface="Georgia" panose="02040502050405020303" pitchFamily="18" charset="0"/>
                        </a:rPr>
                        <a:t>-Norm</a:t>
                      </a:r>
                      <a:r>
                        <a:rPr lang="en-US" altLang="zh-CN" sz="1200" baseline="-25000" dirty="0">
                          <a:latin typeface="Georgia" panose="02040502050405020303" pitchFamily="18" charset="0"/>
                        </a:rPr>
                        <a:t>1</a:t>
                      </a:r>
                      <a:endParaRPr lang="en-US" sz="1200" baseline="-25000" dirty="0">
                        <a:latin typeface="Georgia" panose="02040502050405020303" pitchFamily="18" charset="0"/>
                      </a:endParaRPr>
                    </a:p>
                    <a:p>
                      <a:endParaRPr lang="en-US" sz="1200" dirty="0">
                        <a:latin typeface="Georgia" panose="02040502050405020303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35153608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Tx/>
                        <a:buFont typeface="Arial"/>
                        <a:buNone/>
                        <a:tabLst/>
                        <a:defRPr/>
                      </a:pPr>
                      <a:r>
                        <a:rPr lang="en-GB" altLang="zh-CN" sz="1200" dirty="0">
                          <a:latin typeface="Georgia" panose="02040502050405020303" pitchFamily="18" charset="0"/>
                        </a:rPr>
                        <a:t>'</a:t>
                      </a:r>
                      <a:r>
                        <a:rPr lang="en-US" altLang="zh-CN" sz="1200" dirty="0">
                          <a:latin typeface="Georgia" panose="02040502050405020303" pitchFamily="18" charset="0"/>
                        </a:rPr>
                        <a:t>hour</a:t>
                      </a:r>
                      <a:r>
                        <a:rPr lang="en-GB" altLang="zh-CN" sz="1200" dirty="0">
                          <a:latin typeface="Georgia" panose="02040502050405020303" pitchFamily="18" charset="0"/>
                        </a:rPr>
                        <a:t>'</a:t>
                      </a:r>
                      <a:r>
                        <a:rPr lang="en-US" altLang="zh-CN" sz="1200" dirty="0">
                          <a:latin typeface="Georgia" panose="02040502050405020303" pitchFamily="18" charset="0"/>
                        </a:rPr>
                        <a:t>,</a:t>
                      </a:r>
                      <a:r>
                        <a:rPr lang="zh-CN" altLang="en-US" sz="1200" dirty="0">
                          <a:latin typeface="Georgia" panose="02040502050405020303" pitchFamily="18" charset="0"/>
                        </a:rPr>
                        <a:t> </a:t>
                      </a:r>
                      <a:r>
                        <a:rPr lang="en-GB" altLang="zh-CN" sz="1200" dirty="0">
                          <a:latin typeface="Georgia" panose="02040502050405020303" pitchFamily="18" charset="0"/>
                        </a:rPr>
                        <a:t>'weekday’</a:t>
                      </a:r>
                      <a:r>
                        <a:rPr lang="en-US" altLang="zh-CN" sz="1200" dirty="0">
                          <a:latin typeface="Georgia" panose="02040502050405020303" pitchFamily="18" charset="0"/>
                        </a:rPr>
                        <a:t>,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Tx/>
                        <a:buFont typeface="Arial"/>
                        <a:buNone/>
                        <a:tabLst/>
                        <a:defRPr/>
                      </a:pPr>
                      <a:r>
                        <a:rPr lang="en-GB" altLang="zh-CN" sz="1200" dirty="0">
                          <a:latin typeface="Georgia" panose="02040502050405020303" pitchFamily="18" charset="0"/>
                        </a:rPr>
                        <a:t>'</a:t>
                      </a:r>
                      <a:r>
                        <a:rPr lang="en-GB" altLang="zh-CN" sz="1200" dirty="0" err="1">
                          <a:latin typeface="Georgia" panose="02040502050405020303" pitchFamily="18" charset="0"/>
                        </a:rPr>
                        <a:t>day_julian</a:t>
                      </a:r>
                      <a:r>
                        <a:rPr lang="en-GB" altLang="zh-CN" sz="1200" dirty="0">
                          <a:latin typeface="Georgia" panose="02040502050405020303" pitchFamily="18" charset="0"/>
                        </a:rPr>
                        <a:t>'</a:t>
                      </a:r>
                      <a:endParaRPr lang="en-US" sz="1200" dirty="0">
                        <a:latin typeface="Georgia" panose="02040502050405020303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200" dirty="0">
                          <a:latin typeface="Georgia" panose="02040502050405020303" pitchFamily="18" charset="0"/>
                        </a:rPr>
                        <a:t>MET</a:t>
                      </a:r>
                      <a:r>
                        <a:rPr lang="zh-CN" altLang="en-US" sz="1200" dirty="0">
                          <a:latin typeface="Georgia" panose="02040502050405020303" pitchFamily="18" charset="0"/>
                        </a:rPr>
                        <a:t> </a:t>
                      </a:r>
                      <a:r>
                        <a:rPr lang="en-US" altLang="zh-CN" sz="1200" dirty="0">
                          <a:latin typeface="Georgia" panose="02040502050405020303" pitchFamily="18" charset="0"/>
                        </a:rPr>
                        <a:t>Params+</a:t>
                      </a:r>
                      <a:r>
                        <a:rPr lang="zh-CN" altLang="en-US" sz="1200" dirty="0">
                          <a:latin typeface="Georgia" panose="02040502050405020303" pitchFamily="18" charset="0"/>
                        </a:rPr>
                        <a:t> </a:t>
                      </a:r>
                      <a:r>
                        <a:rPr lang="en-GB" altLang="zh-CN" sz="1200" dirty="0">
                          <a:latin typeface="Georgia" panose="02040502050405020303" pitchFamily="18" charset="0"/>
                        </a:rPr>
                        <a:t>'</a:t>
                      </a:r>
                      <a:r>
                        <a:rPr lang="en-GB" altLang="zh-CN" sz="1200" dirty="0" err="1">
                          <a:latin typeface="Georgia" panose="02040502050405020303" pitchFamily="18" charset="0"/>
                        </a:rPr>
                        <a:t>date_unix</a:t>
                      </a:r>
                      <a:r>
                        <a:rPr lang="en-GB" altLang="zh-CN" sz="1200" dirty="0">
                          <a:latin typeface="Georgia" panose="02040502050405020303" pitchFamily="18" charset="0"/>
                        </a:rPr>
                        <a:t>'</a:t>
                      </a:r>
                      <a:endParaRPr lang="en-US" sz="1200" dirty="0">
                        <a:latin typeface="Georgia" panose="02040502050405020303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Tx/>
                        <a:buFont typeface="Arial"/>
                        <a:buNone/>
                        <a:tabLst/>
                        <a:defRPr/>
                      </a:pPr>
                      <a:r>
                        <a:rPr lang="en-US" altLang="zh-CN" sz="1200" dirty="0">
                          <a:latin typeface="Georgia" panose="02040502050405020303" pitchFamily="18" charset="0"/>
                        </a:rPr>
                        <a:t>Norm</a:t>
                      </a:r>
                      <a:r>
                        <a:rPr lang="en-US" altLang="zh-CN" sz="1200" baseline="-25000" dirty="0">
                          <a:latin typeface="Georgia" panose="02040502050405020303" pitchFamily="18" charset="0"/>
                        </a:rPr>
                        <a:t>3</a:t>
                      </a:r>
                      <a:endParaRPr lang="en-US" sz="1200" baseline="-25000" dirty="0">
                        <a:latin typeface="Georgia" panose="02040502050405020303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200" dirty="0">
                          <a:latin typeface="Georgia" panose="02040502050405020303" pitchFamily="18" charset="0"/>
                        </a:rPr>
                        <a:t>Day</a:t>
                      </a:r>
                      <a:r>
                        <a:rPr lang="zh-CN" altLang="en-US" sz="1200" dirty="0">
                          <a:latin typeface="Georgia" panose="02040502050405020303" pitchFamily="18" charset="0"/>
                        </a:rPr>
                        <a:t> </a:t>
                      </a:r>
                      <a:r>
                        <a:rPr lang="en-US" altLang="zh-CN" sz="1200" dirty="0">
                          <a:latin typeface="Georgia" panose="02040502050405020303" pitchFamily="18" charset="0"/>
                        </a:rPr>
                        <a:t>of</a:t>
                      </a:r>
                      <a:r>
                        <a:rPr lang="zh-CN" altLang="en-US" sz="1200" dirty="0">
                          <a:latin typeface="Georgia" panose="02040502050405020303" pitchFamily="18" charset="0"/>
                        </a:rPr>
                        <a:t> </a:t>
                      </a:r>
                      <a:r>
                        <a:rPr lang="en-US" altLang="zh-CN" sz="1200" dirty="0">
                          <a:latin typeface="Georgia" panose="02040502050405020303" pitchFamily="18" charset="0"/>
                        </a:rPr>
                        <a:t>year: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Tx/>
                        <a:buFont typeface="Arial"/>
                        <a:buNone/>
                        <a:tabLst/>
                        <a:defRPr/>
                      </a:pPr>
                      <a:r>
                        <a:rPr lang="en-US" altLang="zh-CN" sz="1200" dirty="0">
                          <a:latin typeface="Georgia" panose="02040502050405020303" pitchFamily="18" charset="0"/>
                        </a:rPr>
                        <a:t>Norm</a:t>
                      </a:r>
                      <a:r>
                        <a:rPr lang="en-US" altLang="zh-CN" sz="1200" baseline="-25000" dirty="0">
                          <a:latin typeface="Georgia" panose="02040502050405020303" pitchFamily="18" charset="0"/>
                        </a:rPr>
                        <a:t>3</a:t>
                      </a:r>
                      <a:r>
                        <a:rPr lang="en-US" altLang="zh-CN" sz="1200" dirty="0">
                          <a:latin typeface="Georgia" panose="02040502050405020303" pitchFamily="18" charset="0"/>
                        </a:rPr>
                        <a:t>-Norm</a:t>
                      </a:r>
                      <a:r>
                        <a:rPr lang="en-US" altLang="zh-CN" sz="1200" baseline="-25000" dirty="0">
                          <a:latin typeface="Georgia" panose="02040502050405020303" pitchFamily="18" charset="0"/>
                        </a:rPr>
                        <a:t>2</a:t>
                      </a:r>
                      <a:endParaRPr lang="en-US" sz="1200" baseline="-25000" dirty="0">
                        <a:latin typeface="Georgia" panose="02040502050405020303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74162289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Tx/>
                        <a:buFont typeface="Arial"/>
                        <a:buNone/>
                        <a:tabLst/>
                        <a:defRPr/>
                      </a:pPr>
                      <a:r>
                        <a:rPr lang="en-GB" altLang="zh-CN" sz="1200" dirty="0">
                          <a:latin typeface="Georgia" panose="02040502050405020303" pitchFamily="18" charset="0"/>
                        </a:rPr>
                        <a:t>'</a:t>
                      </a:r>
                      <a:r>
                        <a:rPr lang="en-US" altLang="zh-CN" sz="1200" dirty="0">
                          <a:latin typeface="Georgia" panose="02040502050405020303" pitchFamily="18" charset="0"/>
                        </a:rPr>
                        <a:t>hour</a:t>
                      </a:r>
                      <a:r>
                        <a:rPr lang="en-GB" altLang="zh-CN" sz="1200" dirty="0">
                          <a:latin typeface="Georgia" panose="02040502050405020303" pitchFamily="18" charset="0"/>
                        </a:rPr>
                        <a:t>'</a:t>
                      </a:r>
                      <a:r>
                        <a:rPr lang="en-US" altLang="zh-CN" sz="1200" dirty="0">
                          <a:latin typeface="Georgia" panose="02040502050405020303" pitchFamily="18" charset="0"/>
                        </a:rPr>
                        <a:t>,</a:t>
                      </a:r>
                      <a:r>
                        <a:rPr lang="zh-CN" altLang="en-US" sz="1200" dirty="0">
                          <a:latin typeface="Georgia" panose="02040502050405020303" pitchFamily="18" charset="0"/>
                        </a:rPr>
                        <a:t> </a:t>
                      </a:r>
                      <a:r>
                        <a:rPr lang="en-GB" altLang="zh-CN" sz="1200" dirty="0">
                          <a:latin typeface="Georgia" panose="02040502050405020303" pitchFamily="18" charset="0"/>
                        </a:rPr>
                        <a:t>'weekday’</a:t>
                      </a:r>
                      <a:r>
                        <a:rPr lang="en-US" altLang="zh-CN" sz="1200" dirty="0">
                          <a:latin typeface="Georgia" panose="02040502050405020303" pitchFamily="18" charset="0"/>
                        </a:rPr>
                        <a:t>,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Tx/>
                        <a:buFont typeface="Arial"/>
                        <a:buNone/>
                        <a:tabLst/>
                        <a:defRPr/>
                      </a:pPr>
                      <a:r>
                        <a:rPr lang="en-GB" altLang="zh-CN" sz="1200" dirty="0">
                          <a:latin typeface="Georgia" panose="02040502050405020303" pitchFamily="18" charset="0"/>
                        </a:rPr>
                        <a:t>'</a:t>
                      </a:r>
                      <a:r>
                        <a:rPr lang="en-GB" altLang="zh-CN" sz="1200" dirty="0" err="1">
                          <a:latin typeface="Georgia" panose="02040502050405020303" pitchFamily="18" charset="0"/>
                        </a:rPr>
                        <a:t>day_julian</a:t>
                      </a:r>
                      <a:r>
                        <a:rPr lang="en-GB" altLang="zh-CN" sz="1200" dirty="0">
                          <a:latin typeface="Georgia" panose="02040502050405020303" pitchFamily="18" charset="0"/>
                        </a:rPr>
                        <a:t>’</a:t>
                      </a:r>
                      <a:r>
                        <a:rPr lang="en-US" altLang="zh-CN" sz="1200" dirty="0">
                          <a:latin typeface="Georgia" panose="02040502050405020303" pitchFamily="18" charset="0"/>
                        </a:rPr>
                        <a:t>,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Tx/>
                        <a:buFont typeface="Arial"/>
                        <a:buNone/>
                        <a:tabLst/>
                        <a:defRPr/>
                      </a:pPr>
                      <a:r>
                        <a:rPr lang="en-GB" altLang="zh-CN" sz="1200" dirty="0">
                          <a:latin typeface="Georgia" panose="02040502050405020303" pitchFamily="18" charset="0"/>
                        </a:rPr>
                        <a:t>'</a:t>
                      </a:r>
                      <a:r>
                        <a:rPr lang="en-GB" altLang="zh-CN" sz="1200" dirty="0" err="1">
                          <a:latin typeface="Georgia" panose="02040502050405020303" pitchFamily="18" charset="0"/>
                        </a:rPr>
                        <a:t>date_unix</a:t>
                      </a:r>
                      <a:r>
                        <a:rPr lang="en-GB" altLang="zh-CN" sz="1200" dirty="0">
                          <a:latin typeface="Georgia" panose="02040502050405020303" pitchFamily="18" charset="0"/>
                        </a:rPr>
                        <a:t>'</a:t>
                      </a:r>
                      <a:endParaRPr lang="en-US" sz="1200" dirty="0">
                        <a:latin typeface="Georgia" panose="02040502050405020303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200" dirty="0">
                          <a:latin typeface="Georgia" panose="02040502050405020303" pitchFamily="18" charset="0"/>
                        </a:rPr>
                        <a:t>MET</a:t>
                      </a:r>
                      <a:r>
                        <a:rPr lang="zh-CN" altLang="en-US" sz="1200" dirty="0">
                          <a:latin typeface="Georgia" panose="02040502050405020303" pitchFamily="18" charset="0"/>
                        </a:rPr>
                        <a:t> </a:t>
                      </a:r>
                      <a:r>
                        <a:rPr lang="en-US" altLang="zh-CN" sz="1200" dirty="0">
                          <a:latin typeface="Georgia" panose="02040502050405020303" pitchFamily="18" charset="0"/>
                        </a:rPr>
                        <a:t>Params</a:t>
                      </a:r>
                      <a:endParaRPr lang="en-US" sz="1200" dirty="0">
                        <a:latin typeface="Georgia" panose="02040502050405020303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200" dirty="0">
                          <a:latin typeface="Georgia" panose="02040502050405020303" pitchFamily="18" charset="0"/>
                        </a:rPr>
                        <a:t>Norm</a:t>
                      </a:r>
                      <a:r>
                        <a:rPr lang="en-US" altLang="zh-CN" sz="1200" baseline="-25000" dirty="0">
                          <a:latin typeface="Georgia" panose="02040502050405020303" pitchFamily="18" charset="0"/>
                        </a:rPr>
                        <a:t>4</a:t>
                      </a:r>
                    </a:p>
                    <a:p>
                      <a:r>
                        <a:rPr lang="en-US" altLang="zh-CN" sz="1200" baseline="0" dirty="0">
                          <a:latin typeface="Georgia" panose="02040502050405020303" pitchFamily="18" charset="0"/>
                        </a:rPr>
                        <a:t>=Dew</a:t>
                      </a:r>
                      <a:endParaRPr lang="en-US" sz="1200" baseline="0" dirty="0">
                        <a:latin typeface="Georgia" panose="02040502050405020303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200" dirty="0">
                          <a:latin typeface="Georgia" panose="02040502050405020303" pitchFamily="18" charset="0"/>
                        </a:rPr>
                        <a:t>Trend: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Tx/>
                        <a:buFont typeface="Arial"/>
                        <a:buNone/>
                        <a:tabLst/>
                        <a:defRPr/>
                      </a:pPr>
                      <a:r>
                        <a:rPr lang="en-US" altLang="zh-CN" sz="1200" dirty="0">
                          <a:latin typeface="Georgia" panose="02040502050405020303" pitchFamily="18" charset="0"/>
                        </a:rPr>
                        <a:t>Norm</a:t>
                      </a:r>
                      <a:r>
                        <a:rPr lang="en-US" altLang="zh-CN" sz="1200" baseline="-25000" dirty="0">
                          <a:latin typeface="Georgia" panose="02040502050405020303" pitchFamily="18" charset="0"/>
                        </a:rPr>
                        <a:t>4</a:t>
                      </a:r>
                      <a:r>
                        <a:rPr lang="en-US" altLang="zh-CN" sz="1200" dirty="0">
                          <a:latin typeface="Georgia" panose="02040502050405020303" pitchFamily="18" charset="0"/>
                        </a:rPr>
                        <a:t>-Norm</a:t>
                      </a:r>
                      <a:r>
                        <a:rPr lang="en-US" altLang="zh-CN" sz="1200" baseline="-25000" dirty="0">
                          <a:latin typeface="Georgia" panose="02040502050405020303" pitchFamily="18" charset="0"/>
                        </a:rPr>
                        <a:t>3</a:t>
                      </a:r>
                      <a:r>
                        <a:rPr lang="en-US" altLang="zh-CN" sz="1200" dirty="0">
                          <a:latin typeface="Georgia" panose="02040502050405020303" pitchFamily="18" charset="0"/>
                        </a:rPr>
                        <a:t>+Mean(</a:t>
                      </a:r>
                      <a:r>
                        <a:rPr lang="en-US" altLang="zh-CN" sz="1200" dirty="0" err="1">
                          <a:latin typeface="Georgia" panose="02040502050405020303" pitchFamily="18" charset="0"/>
                        </a:rPr>
                        <a:t>Obs</a:t>
                      </a:r>
                      <a:r>
                        <a:rPr lang="en-US" altLang="zh-CN" sz="1200" dirty="0">
                          <a:latin typeface="Georgia" panose="02040502050405020303" pitchFamily="18" charset="0"/>
                        </a:rPr>
                        <a:t>)</a:t>
                      </a:r>
                      <a:endParaRPr lang="en-US" sz="1200" dirty="0">
                        <a:latin typeface="Georgia" panose="02040502050405020303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084635396"/>
                  </a:ext>
                </a:extLst>
              </a:tr>
            </a:tbl>
          </a:graphicData>
        </a:graphic>
      </p:graphicFrame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6F88B3D3-7A3E-2738-BC8A-A568E8BC01E1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fld id="{00000000-1234-1234-1234-123412341234}" type="slidenum">
              <a:rPr lang="en-GB" smtClean="0"/>
              <a:pPr/>
              <a:t>14</a:t>
            </a:fld>
            <a:endParaRPr lang="en-GB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83FEB326-5BCD-4809-D3E1-9C205B7872C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tro to ‘</a:t>
            </a:r>
            <a:r>
              <a:rPr lang="en-US" dirty="0" err="1"/>
              <a:t>normet</a:t>
            </a:r>
            <a:r>
              <a:rPr lang="en-US" dirty="0"/>
              <a:t>’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40B4D358-3A28-923D-EDE0-23C05064A7CE}"/>
              </a:ext>
            </a:extLst>
          </p:cNvPr>
          <p:cNvSpPr txBox="1"/>
          <p:nvPr/>
        </p:nvSpPr>
        <p:spPr>
          <a:xfrm>
            <a:off x="3584927" y="699571"/>
            <a:ext cx="536099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chemeClr val="dk2"/>
                </a:solidFill>
                <a:latin typeface="+mj-lt"/>
                <a:ea typeface="Lato"/>
                <a:cs typeface="Lato"/>
                <a:sym typeface="Open Sans"/>
              </a:rPr>
              <a:t>Air quality time series decomposition using interactive subtraction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3E2B29CC-A0AE-4ABD-798F-D719546516B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826441" y="1309723"/>
            <a:ext cx="3185767" cy="2868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3066329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7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6F88B3D3-7A3E-2738-BC8A-A568E8BC01E1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fld id="{00000000-1234-1234-1234-123412341234}" type="slidenum">
              <a:rPr lang="en-GB" smtClean="0"/>
              <a:pPr/>
              <a:t>15</a:t>
            </a:fld>
            <a:endParaRPr lang="en-GB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83FEB326-5BCD-4809-D3E1-9C205B7872C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tro to ‘</a:t>
            </a:r>
            <a:r>
              <a:rPr lang="en-US" dirty="0" err="1"/>
              <a:t>normet</a:t>
            </a:r>
            <a:r>
              <a:rPr lang="en-US" dirty="0"/>
              <a:t>’</a:t>
            </a:r>
          </a:p>
        </p:txBody>
      </p:sp>
      <p:pic>
        <p:nvPicPr>
          <p:cNvPr id="7" name="Picture 6" descr="A group of graphs showing different colors&#10;&#10;Description automatically generated">
            <a:extLst>
              <a:ext uri="{FF2B5EF4-FFF2-40B4-BE49-F238E27FC236}">
                <a16:creationId xmlns:a16="http://schemas.microsoft.com/office/drawing/2014/main" id="{9B4742DF-20D3-B974-00EC-C609F7A18D2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37982" y="948018"/>
            <a:ext cx="6468036" cy="4195482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655E805D-5322-5383-1734-B82E0271BB13}"/>
              </a:ext>
            </a:extLst>
          </p:cNvPr>
          <p:cNvSpPr txBox="1"/>
          <p:nvPr/>
        </p:nvSpPr>
        <p:spPr>
          <a:xfrm>
            <a:off x="3684494" y="577486"/>
            <a:ext cx="4572000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chemeClr val="dk2"/>
                </a:solidFill>
                <a:latin typeface="+mj-lt"/>
                <a:ea typeface="Lato"/>
                <a:cs typeface="Lato"/>
                <a:sym typeface="Open Sans"/>
              </a:rPr>
              <a:t>Air quality time series decomposition 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317578069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7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6F88B3D3-7A3E-2738-BC8A-A568E8BC01E1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fld id="{00000000-1234-1234-1234-123412341234}" type="slidenum">
              <a:rPr lang="en-GB" smtClean="0"/>
              <a:pPr/>
              <a:t>16</a:t>
            </a:fld>
            <a:endParaRPr lang="en-GB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83FEB326-5BCD-4809-D3E1-9C205B7872C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tro to ‘</a:t>
            </a:r>
            <a:r>
              <a:rPr lang="en-US" dirty="0" err="1"/>
              <a:t>normet</a:t>
            </a:r>
            <a:r>
              <a:rPr lang="en-US" dirty="0"/>
              <a:t>’</a:t>
            </a:r>
          </a:p>
        </p:txBody>
      </p:sp>
      <p:pic>
        <p:nvPicPr>
          <p:cNvPr id="5" name="Picture 4" descr="A graph of different colored lines&#10;&#10;Description automatically generated">
            <a:extLst>
              <a:ext uri="{FF2B5EF4-FFF2-40B4-BE49-F238E27FC236}">
                <a16:creationId xmlns:a16="http://schemas.microsoft.com/office/drawing/2014/main" id="{CC1D56D8-F4BE-018D-AA0B-1977389D107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5800" y="977596"/>
            <a:ext cx="7772400" cy="4159284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69FF9FB6-610B-96B2-F001-7CE8B29A8B31}"/>
              </a:ext>
            </a:extLst>
          </p:cNvPr>
          <p:cNvSpPr txBox="1"/>
          <p:nvPr/>
        </p:nvSpPr>
        <p:spPr>
          <a:xfrm>
            <a:off x="3684494" y="577486"/>
            <a:ext cx="4572000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chemeClr val="dk2"/>
                </a:solidFill>
                <a:latin typeface="+mj-lt"/>
                <a:ea typeface="Lato"/>
                <a:cs typeface="Lato"/>
              </a:rPr>
              <a:t>Changes in time profiles for emissions</a:t>
            </a:r>
          </a:p>
        </p:txBody>
      </p:sp>
    </p:spTree>
    <p:extLst>
      <p:ext uri="{BB962C8B-B14F-4D97-AF65-F5344CB8AC3E}">
        <p14:creationId xmlns:p14="http://schemas.microsoft.com/office/powerpoint/2010/main" val="284227082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7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A group of graphs showing different types of data&#10;&#10;Description automatically generated with medium confidence">
            <a:extLst>
              <a:ext uri="{FF2B5EF4-FFF2-40B4-BE49-F238E27FC236}">
                <a16:creationId xmlns:a16="http://schemas.microsoft.com/office/drawing/2014/main" id="{6DE7561E-4C24-3576-58BD-CCBDC45F60D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83891" y="647179"/>
            <a:ext cx="5862918" cy="4409638"/>
          </a:xfrm>
          <a:prstGeom prst="rect">
            <a:avLst/>
          </a:prstGeom>
        </p:spPr>
      </p:pic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6F88B3D3-7A3E-2738-BC8A-A568E8BC01E1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fld id="{00000000-1234-1234-1234-123412341234}" type="slidenum">
              <a:rPr lang="en-GB" smtClean="0"/>
              <a:pPr/>
              <a:t>17</a:t>
            </a:fld>
            <a:endParaRPr lang="en-GB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83FEB326-5BCD-4809-D3E1-9C205B7872C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tro to ‘</a:t>
            </a:r>
            <a:r>
              <a:rPr lang="en-US" dirty="0" err="1"/>
              <a:t>normet</a:t>
            </a:r>
            <a:r>
              <a:rPr lang="en-US" dirty="0"/>
              <a:t>’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69FF9FB6-610B-96B2-F001-7CE8B29A8B31}"/>
              </a:ext>
            </a:extLst>
          </p:cNvPr>
          <p:cNvSpPr txBox="1"/>
          <p:nvPr/>
        </p:nvSpPr>
        <p:spPr>
          <a:xfrm>
            <a:off x="311699" y="1863864"/>
            <a:ext cx="1933960" cy="132343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chemeClr val="dk2"/>
                </a:solidFill>
                <a:latin typeface="+mj-lt"/>
                <a:ea typeface="Lato"/>
                <a:cs typeface="Lato"/>
              </a:rPr>
              <a:t>Long-term trend extracted from different approaches</a:t>
            </a:r>
          </a:p>
        </p:txBody>
      </p:sp>
    </p:spTree>
    <p:extLst>
      <p:ext uri="{BB962C8B-B14F-4D97-AF65-F5344CB8AC3E}">
        <p14:creationId xmlns:p14="http://schemas.microsoft.com/office/powerpoint/2010/main" val="1325146411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7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A screenshot of a graph&#10;&#10;Description automatically generated">
            <a:extLst>
              <a:ext uri="{FF2B5EF4-FFF2-40B4-BE49-F238E27FC236}">
                <a16:creationId xmlns:a16="http://schemas.microsoft.com/office/drawing/2014/main" id="{A076C556-C7E7-759D-BC2A-C095E2B76DE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16307" y="395551"/>
            <a:ext cx="6427694" cy="4661265"/>
          </a:xfrm>
          <a:prstGeom prst="rect">
            <a:avLst/>
          </a:prstGeom>
        </p:spPr>
      </p:pic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6F88B3D3-7A3E-2738-BC8A-A568E8BC01E1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fld id="{00000000-1234-1234-1234-123412341234}" type="slidenum">
              <a:rPr lang="en-GB" smtClean="0"/>
              <a:pPr/>
              <a:t>18</a:t>
            </a:fld>
            <a:endParaRPr lang="en-GB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83FEB326-5BCD-4809-D3E1-9C205B7872C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tro to ‘</a:t>
            </a:r>
            <a:r>
              <a:rPr lang="en-US" dirty="0" err="1"/>
              <a:t>normet</a:t>
            </a:r>
            <a:r>
              <a:rPr lang="en-US" dirty="0"/>
              <a:t>’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37A71D11-244B-5475-010B-C756DF5D2635}"/>
              </a:ext>
            </a:extLst>
          </p:cNvPr>
          <p:cNvSpPr txBox="1"/>
          <p:nvPr/>
        </p:nvSpPr>
        <p:spPr>
          <a:xfrm>
            <a:off x="311700" y="1713831"/>
            <a:ext cx="2001194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chemeClr val="dk2"/>
                </a:solidFill>
                <a:latin typeface="+mj-lt"/>
                <a:ea typeface="Lato"/>
                <a:cs typeface="Lato"/>
              </a:rPr>
              <a:t>Decomposition of the MET component using explainable ML</a:t>
            </a:r>
          </a:p>
        </p:txBody>
      </p:sp>
    </p:spTree>
    <p:extLst>
      <p:ext uri="{BB962C8B-B14F-4D97-AF65-F5344CB8AC3E}">
        <p14:creationId xmlns:p14="http://schemas.microsoft.com/office/powerpoint/2010/main" val="119074731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430C6B7B-C41C-B217-DC41-DAABFD0E7B28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fld id="{00000000-1234-1234-1234-123412341234}" type="slidenum">
              <a:rPr lang="en-GB" smtClean="0"/>
              <a:pPr/>
              <a:t>1</a:t>
            </a:fld>
            <a:endParaRPr lang="en-GB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2218A32D-EDD2-E622-9C20-BF9DDAA2F2B9}"/>
              </a:ext>
            </a:extLst>
          </p:cNvPr>
          <p:cNvSpPr txBox="1"/>
          <p:nvPr/>
        </p:nvSpPr>
        <p:spPr>
          <a:xfrm>
            <a:off x="659958" y="898497"/>
            <a:ext cx="7728668" cy="22170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3200" dirty="0"/>
              <a:t>Motivation: Why?</a:t>
            </a:r>
          </a:p>
          <a:p>
            <a:pPr marL="457200" indent="-4572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3200" dirty="0"/>
              <a:t>Methodology: How?</a:t>
            </a:r>
          </a:p>
          <a:p>
            <a:pPr marL="457200" indent="-4572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3200" dirty="0"/>
              <a:t>Intro to ‘</a:t>
            </a:r>
            <a:r>
              <a:rPr lang="en-US" sz="3200" dirty="0" err="1"/>
              <a:t>normet</a:t>
            </a:r>
            <a:r>
              <a:rPr lang="en-US" sz="3200" dirty="0"/>
              <a:t>’</a:t>
            </a:r>
          </a:p>
        </p:txBody>
      </p:sp>
    </p:spTree>
    <p:extLst>
      <p:ext uri="{BB962C8B-B14F-4D97-AF65-F5344CB8AC3E}">
        <p14:creationId xmlns:p14="http://schemas.microsoft.com/office/powerpoint/2010/main" val="3203051568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7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6F88B3D3-7A3E-2738-BC8A-A568E8BC01E1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fld id="{00000000-1234-1234-1234-123412341234}" type="slidenum">
              <a:rPr lang="en-GB" smtClean="0"/>
              <a:pPr/>
              <a:t>19</a:t>
            </a:fld>
            <a:endParaRPr lang="en-GB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83FEB326-5BCD-4809-D3E1-9C205B7872C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tro to ‘</a:t>
            </a:r>
            <a:r>
              <a:rPr lang="en-US" dirty="0" err="1"/>
              <a:t>normet</a:t>
            </a:r>
            <a:r>
              <a:rPr lang="en-US" dirty="0"/>
              <a:t>’</a:t>
            </a:r>
          </a:p>
        </p:txBody>
      </p:sp>
      <p:pic>
        <p:nvPicPr>
          <p:cNvPr id="6" name="Picture 5" descr="A diagram of different colored lines&#10;&#10;Description automatically generated with medium confidence">
            <a:extLst>
              <a:ext uri="{FF2B5EF4-FFF2-40B4-BE49-F238E27FC236}">
                <a16:creationId xmlns:a16="http://schemas.microsoft.com/office/drawing/2014/main" id="{6145AC30-65AA-F34B-2C47-E74CE4B9D46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58354" y="1017724"/>
            <a:ext cx="7514105" cy="40664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38928108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7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6F88B3D3-7A3E-2738-BC8A-A568E8BC01E1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fld id="{00000000-1234-1234-1234-123412341234}" type="slidenum">
              <a:rPr lang="en-GB" smtClean="0"/>
              <a:pPr/>
              <a:t>20</a:t>
            </a:fld>
            <a:endParaRPr lang="en-GB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83FEB326-5BCD-4809-D3E1-9C205B7872C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tro to ‘</a:t>
            </a:r>
            <a:r>
              <a:rPr lang="en-US" dirty="0" err="1"/>
              <a:t>normet</a:t>
            </a:r>
            <a:r>
              <a:rPr lang="en-US" dirty="0"/>
              <a:t>’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7FBE2AD3-9642-8592-252B-EF1185A4B908}"/>
              </a:ext>
            </a:extLst>
          </p:cNvPr>
          <p:cNvSpPr txBox="1"/>
          <p:nvPr/>
        </p:nvSpPr>
        <p:spPr>
          <a:xfrm>
            <a:off x="377727" y="1563198"/>
            <a:ext cx="4041873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chemeClr val="dk2"/>
                </a:solidFill>
                <a:latin typeface="+mj-lt"/>
                <a:ea typeface="Lato"/>
                <a:cs typeface="Lato"/>
              </a:rPr>
              <a:t>Something to consider:</a:t>
            </a:r>
          </a:p>
          <a:p>
            <a:endParaRPr lang="en-US" sz="2000" dirty="0">
              <a:solidFill>
                <a:schemeClr val="dk2"/>
              </a:solidFill>
              <a:latin typeface="+mj-lt"/>
              <a:ea typeface="Lato"/>
              <a:cs typeface="Lato"/>
            </a:endParaRPr>
          </a:p>
          <a:p>
            <a:r>
              <a:rPr lang="en-US" sz="2000" dirty="0">
                <a:solidFill>
                  <a:schemeClr val="dk2"/>
                </a:solidFill>
                <a:latin typeface="+mj-lt"/>
                <a:ea typeface="Lato"/>
                <a:cs typeface="Lato"/>
              </a:rPr>
              <a:t>Optimal model </a:t>
            </a:r>
            <a:r>
              <a:rPr lang="en-US" sz="2000" dirty="0">
                <a:solidFill>
                  <a:schemeClr val="dk2"/>
                </a:solidFill>
                <a:latin typeface="+mj-lt"/>
                <a:ea typeface="Lato"/>
                <a:cs typeface="Lato"/>
                <a:sym typeface="Wingdings" pitchFamily="2" charset="2"/>
              </a:rPr>
              <a:t> </a:t>
            </a:r>
            <a:r>
              <a:rPr lang="en-US" sz="2000" dirty="0" err="1">
                <a:solidFill>
                  <a:schemeClr val="dk2"/>
                </a:solidFill>
                <a:latin typeface="+mj-lt"/>
                <a:ea typeface="Lato"/>
                <a:cs typeface="Lato"/>
                <a:sym typeface="Wingdings" pitchFamily="2" charset="2"/>
              </a:rPr>
              <a:t>AutoML</a:t>
            </a:r>
            <a:endParaRPr lang="en-US" sz="2000" dirty="0">
              <a:solidFill>
                <a:schemeClr val="dk2"/>
              </a:solidFill>
              <a:latin typeface="+mj-lt"/>
              <a:ea typeface="Lato"/>
              <a:cs typeface="Lato"/>
              <a:sym typeface="Wingdings" pitchFamily="2" charset="2"/>
            </a:endParaRPr>
          </a:p>
          <a:p>
            <a:r>
              <a:rPr lang="en-US" sz="2000" dirty="0">
                <a:solidFill>
                  <a:schemeClr val="dk2"/>
                </a:solidFill>
                <a:latin typeface="+mj-lt"/>
                <a:ea typeface="Lato"/>
                <a:cs typeface="Lato"/>
                <a:sym typeface="Wingdings" pitchFamily="2" charset="2"/>
              </a:rPr>
              <a:t>Resampling variables  Depending on decomposition components you are interested in. </a:t>
            </a:r>
          </a:p>
          <a:p>
            <a:r>
              <a:rPr lang="en-US" sz="2000" dirty="0">
                <a:solidFill>
                  <a:schemeClr val="dk2"/>
                </a:solidFill>
                <a:latin typeface="+mj-lt"/>
                <a:ea typeface="Lato"/>
                <a:cs typeface="Lato"/>
                <a:sym typeface="Wingdings" pitchFamily="2" charset="2"/>
              </a:rPr>
              <a:t>Sampling times  Depending on acceptable uncertainty  </a:t>
            </a:r>
            <a:endParaRPr lang="en-US" sz="2000" dirty="0">
              <a:solidFill>
                <a:schemeClr val="dk2"/>
              </a:solidFill>
              <a:latin typeface="+mj-lt"/>
              <a:ea typeface="Lato"/>
              <a:cs typeface="Lato"/>
            </a:endParaRPr>
          </a:p>
        </p:txBody>
      </p:sp>
      <p:sp>
        <p:nvSpPr>
          <p:cNvPr id="3" name="AutoShape 2">
            <a:extLst>
              <a:ext uri="{FF2B5EF4-FFF2-40B4-BE49-F238E27FC236}">
                <a16:creationId xmlns:a16="http://schemas.microsoft.com/office/drawing/2014/main" id="{2EDA2F07-924D-8092-019D-546F8222267C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4419600" y="2419350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8" name="Picture 7" descr="A diagram of a number of numbers and a number of numbers&#10;&#10;Description automatically generated with medium confidence">
            <a:extLst>
              <a:ext uri="{FF2B5EF4-FFF2-40B4-BE49-F238E27FC236}">
                <a16:creationId xmlns:a16="http://schemas.microsoft.com/office/drawing/2014/main" id="{E59DFA9B-D3C9-0825-CC1C-67328EC2CC5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37762" y="1165922"/>
            <a:ext cx="3709047" cy="33490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81187033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7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6F88B3D3-7A3E-2738-BC8A-A568E8BC01E1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fld id="{00000000-1234-1234-1234-123412341234}" type="slidenum">
              <a:rPr lang="en-GB" smtClean="0"/>
              <a:pPr/>
              <a:t>21</a:t>
            </a:fld>
            <a:endParaRPr lang="en-GB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83FEB326-5BCD-4809-D3E1-9C205B7872C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tro to ‘</a:t>
            </a:r>
            <a:r>
              <a:rPr lang="en-US" dirty="0" err="1"/>
              <a:t>normet</a:t>
            </a:r>
            <a:r>
              <a:rPr lang="en-US" dirty="0"/>
              <a:t>’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7FBE2AD3-9642-8592-252B-EF1185A4B908}"/>
              </a:ext>
            </a:extLst>
          </p:cNvPr>
          <p:cNvSpPr txBox="1"/>
          <p:nvPr/>
        </p:nvSpPr>
        <p:spPr>
          <a:xfrm>
            <a:off x="377727" y="1563198"/>
            <a:ext cx="2384257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chemeClr val="dk2"/>
                </a:solidFill>
                <a:latin typeface="+mj-lt"/>
                <a:ea typeface="Lato"/>
                <a:cs typeface="Lato"/>
              </a:rPr>
              <a:t>Something to consider:</a:t>
            </a:r>
          </a:p>
          <a:p>
            <a:endParaRPr lang="en-US" sz="2000" dirty="0">
              <a:solidFill>
                <a:schemeClr val="dk2"/>
              </a:solidFill>
              <a:latin typeface="+mj-lt"/>
              <a:ea typeface="Lato"/>
              <a:cs typeface="Lato"/>
            </a:endParaRPr>
          </a:p>
          <a:p>
            <a:r>
              <a:rPr lang="en-US" sz="2000" dirty="0">
                <a:solidFill>
                  <a:schemeClr val="dk2"/>
                </a:solidFill>
                <a:latin typeface="+mj-lt"/>
                <a:ea typeface="Lato"/>
                <a:cs typeface="Lato"/>
              </a:rPr>
              <a:t>Other variables: lunar day,</a:t>
            </a:r>
          </a:p>
          <a:p>
            <a:r>
              <a:rPr lang="en-US" sz="2000" dirty="0">
                <a:solidFill>
                  <a:schemeClr val="dk2"/>
                </a:solidFill>
                <a:latin typeface="+mj-lt"/>
                <a:ea typeface="Lato"/>
                <a:cs typeface="Lato"/>
              </a:rPr>
              <a:t>type-specific traffic counts</a:t>
            </a:r>
          </a:p>
          <a:p>
            <a:r>
              <a:rPr lang="en-US" sz="2000" dirty="0">
                <a:solidFill>
                  <a:schemeClr val="dk2"/>
                </a:solidFill>
                <a:latin typeface="+mj-lt"/>
                <a:ea typeface="Lato"/>
                <a:cs typeface="Lato"/>
              </a:rPr>
              <a:t> </a:t>
            </a:r>
          </a:p>
        </p:txBody>
      </p:sp>
      <p:sp>
        <p:nvSpPr>
          <p:cNvPr id="3" name="AutoShape 2">
            <a:extLst>
              <a:ext uri="{FF2B5EF4-FFF2-40B4-BE49-F238E27FC236}">
                <a16:creationId xmlns:a16="http://schemas.microsoft.com/office/drawing/2014/main" id="{2EDA2F07-924D-8092-019D-546F8222267C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4419600" y="2419350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5" name="组合 6">
            <a:extLst>
              <a:ext uri="{FF2B5EF4-FFF2-40B4-BE49-F238E27FC236}">
                <a16:creationId xmlns:a16="http://schemas.microsoft.com/office/drawing/2014/main" id="{7EB6E235-90E9-88F7-67A9-AA35EB2EFE4E}"/>
              </a:ext>
            </a:extLst>
          </p:cNvPr>
          <p:cNvGrpSpPr>
            <a:grpSpLocks/>
          </p:cNvGrpSpPr>
          <p:nvPr/>
        </p:nvGrpSpPr>
        <p:grpSpPr>
          <a:xfrm>
            <a:off x="2377440" y="191365"/>
            <a:ext cx="6854024" cy="4197893"/>
            <a:chOff x="2793886" y="1677446"/>
            <a:chExt cx="7711791" cy="4684850"/>
          </a:xfrm>
        </p:grpSpPr>
        <p:sp>
          <p:nvSpPr>
            <p:cNvPr id="6" name="任意多边形: 形状 157">
              <a:extLst>
                <a:ext uri="{FF2B5EF4-FFF2-40B4-BE49-F238E27FC236}">
                  <a16:creationId xmlns:a16="http://schemas.microsoft.com/office/drawing/2014/main" id="{B6E444EB-7A46-D5DD-38C4-0D46454FF289}"/>
                </a:ext>
              </a:extLst>
            </p:cNvPr>
            <p:cNvSpPr>
              <a:spLocks/>
            </p:cNvSpPr>
            <p:nvPr/>
          </p:nvSpPr>
          <p:spPr>
            <a:xfrm>
              <a:off x="5721488" y="4050296"/>
              <a:ext cx="675825" cy="746844"/>
            </a:xfrm>
            <a:custGeom>
              <a:avLst/>
              <a:gdLst>
                <a:gd name="connsiteX0" fmla="*/ 0 w 675825"/>
                <a:gd name="connsiteY0" fmla="*/ 0 h 733026"/>
                <a:gd name="connsiteX1" fmla="*/ 675825 w 675825"/>
                <a:gd name="connsiteY1" fmla="*/ 0 h 733026"/>
                <a:gd name="connsiteX2" fmla="*/ 675825 w 675825"/>
                <a:gd name="connsiteY2" fmla="*/ 725529 h 733026"/>
                <a:gd name="connsiteX3" fmla="*/ 643789 w 675825"/>
                <a:gd name="connsiteY3" fmla="*/ 728708 h 733026"/>
                <a:gd name="connsiteX4" fmla="*/ 412121 w 675825"/>
                <a:gd name="connsiteY4" fmla="*/ 733026 h 733026"/>
                <a:gd name="connsiteX5" fmla="*/ 279873 w 675825"/>
                <a:gd name="connsiteY5" fmla="*/ 697174 h 733026"/>
                <a:gd name="connsiteX6" fmla="*/ 218158 w 675825"/>
                <a:gd name="connsiteY6" fmla="*/ 673270 h 733026"/>
                <a:gd name="connsiteX7" fmla="*/ 147625 w 675825"/>
                <a:gd name="connsiteY7" fmla="*/ 661320 h 733026"/>
                <a:gd name="connsiteX8" fmla="*/ 103543 w 675825"/>
                <a:gd name="connsiteY8" fmla="*/ 529856 h 733026"/>
                <a:gd name="connsiteX9" fmla="*/ 50644 w 675825"/>
                <a:gd name="connsiteY9" fmla="*/ 494002 h 733026"/>
                <a:gd name="connsiteX10" fmla="*/ 41827 w 675825"/>
                <a:gd name="connsiteY10" fmla="*/ 422294 h 733026"/>
                <a:gd name="connsiteX11" fmla="*/ 24194 w 675825"/>
                <a:gd name="connsiteY11" fmla="*/ 350587 h 733026"/>
                <a:gd name="connsiteX12" fmla="*/ 15377 w 675825"/>
                <a:gd name="connsiteY12" fmla="*/ 302782 h 733026"/>
                <a:gd name="connsiteX13" fmla="*/ 6561 w 675825"/>
                <a:gd name="connsiteY13" fmla="*/ 266929 h 733026"/>
                <a:gd name="connsiteX14" fmla="*/ 1236 w 675825"/>
                <a:gd name="connsiteY14" fmla="*/ 69785 h 733026"/>
                <a:gd name="connsiteX15" fmla="*/ 0 w 675825"/>
                <a:gd name="connsiteY15" fmla="*/ 0 h 73302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</a:cxnLst>
              <a:rect l="l" t="t" r="r" b="b"/>
              <a:pathLst>
                <a:path w="675825" h="733026">
                  <a:moveTo>
                    <a:pt x="0" y="0"/>
                  </a:moveTo>
                  <a:lnTo>
                    <a:pt x="675825" y="0"/>
                  </a:lnTo>
                  <a:lnTo>
                    <a:pt x="675825" y="725529"/>
                  </a:lnTo>
                  <a:lnTo>
                    <a:pt x="643789" y="728708"/>
                  </a:lnTo>
                  <a:cubicBezTo>
                    <a:pt x="566722" y="733244"/>
                    <a:pt x="489266" y="730039"/>
                    <a:pt x="412121" y="733026"/>
                  </a:cubicBezTo>
                  <a:cubicBezTo>
                    <a:pt x="367804" y="723014"/>
                    <a:pt x="323168" y="713943"/>
                    <a:pt x="279873" y="697174"/>
                  </a:cubicBezTo>
                  <a:cubicBezTo>
                    <a:pt x="250513" y="685803"/>
                    <a:pt x="251246" y="680746"/>
                    <a:pt x="218158" y="673270"/>
                  </a:cubicBezTo>
                  <a:cubicBezTo>
                    <a:pt x="194787" y="667991"/>
                    <a:pt x="169892" y="672295"/>
                    <a:pt x="147625" y="661320"/>
                  </a:cubicBezTo>
                  <a:cubicBezTo>
                    <a:pt x="111669" y="643595"/>
                    <a:pt x="109374" y="561474"/>
                    <a:pt x="103543" y="529856"/>
                  </a:cubicBezTo>
                  <a:cubicBezTo>
                    <a:pt x="91024" y="524199"/>
                    <a:pt x="57480" y="512538"/>
                    <a:pt x="50644" y="494002"/>
                  </a:cubicBezTo>
                  <a:cubicBezTo>
                    <a:pt x="42648" y="472328"/>
                    <a:pt x="44766" y="446197"/>
                    <a:pt x="41827" y="422294"/>
                  </a:cubicBezTo>
                  <a:cubicBezTo>
                    <a:pt x="41827" y="422294"/>
                    <a:pt x="29535" y="374720"/>
                    <a:pt x="24194" y="350587"/>
                  </a:cubicBezTo>
                  <a:cubicBezTo>
                    <a:pt x="20713" y="334854"/>
                    <a:pt x="18705" y="318576"/>
                    <a:pt x="15377" y="302782"/>
                  </a:cubicBezTo>
                  <a:cubicBezTo>
                    <a:pt x="12825" y="290670"/>
                    <a:pt x="7077" y="279506"/>
                    <a:pt x="6561" y="266929"/>
                  </a:cubicBezTo>
                  <a:cubicBezTo>
                    <a:pt x="3870" y="201268"/>
                    <a:pt x="2400" y="135536"/>
                    <a:pt x="1236" y="69785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C7AB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en-US" sz="1200"/>
            </a:p>
          </p:txBody>
        </p:sp>
        <p:sp>
          <p:nvSpPr>
            <p:cNvPr id="9" name="任意多边形: 形状 9">
              <a:extLst>
                <a:ext uri="{FF2B5EF4-FFF2-40B4-BE49-F238E27FC236}">
                  <a16:creationId xmlns:a16="http://schemas.microsoft.com/office/drawing/2014/main" id="{292C5E36-03AF-157F-9D20-DACD18AF56B0}"/>
                </a:ext>
              </a:extLst>
            </p:cNvPr>
            <p:cNvSpPr>
              <a:spLocks/>
            </p:cNvSpPr>
            <p:nvPr/>
          </p:nvSpPr>
          <p:spPr>
            <a:xfrm>
              <a:off x="6961393" y="4367429"/>
              <a:ext cx="2252393" cy="586371"/>
            </a:xfrm>
            <a:custGeom>
              <a:avLst/>
              <a:gdLst>
                <a:gd name="connsiteX0" fmla="*/ 0 w 2190750"/>
                <a:gd name="connsiteY0" fmla="*/ 540018 h 540018"/>
                <a:gd name="connsiteX1" fmla="*/ 69850 w 2190750"/>
                <a:gd name="connsiteY1" fmla="*/ 520968 h 540018"/>
                <a:gd name="connsiteX2" fmla="*/ 88900 w 2190750"/>
                <a:gd name="connsiteY2" fmla="*/ 514618 h 540018"/>
                <a:gd name="connsiteX3" fmla="*/ 107950 w 2190750"/>
                <a:gd name="connsiteY3" fmla="*/ 501918 h 540018"/>
                <a:gd name="connsiteX4" fmla="*/ 146050 w 2190750"/>
                <a:gd name="connsiteY4" fmla="*/ 489218 h 540018"/>
                <a:gd name="connsiteX5" fmla="*/ 184150 w 2190750"/>
                <a:gd name="connsiteY5" fmla="*/ 457468 h 540018"/>
                <a:gd name="connsiteX6" fmla="*/ 215900 w 2190750"/>
                <a:gd name="connsiteY6" fmla="*/ 451118 h 540018"/>
                <a:gd name="connsiteX7" fmla="*/ 234950 w 2190750"/>
                <a:gd name="connsiteY7" fmla="*/ 438418 h 540018"/>
                <a:gd name="connsiteX8" fmla="*/ 254000 w 2190750"/>
                <a:gd name="connsiteY8" fmla="*/ 432068 h 540018"/>
                <a:gd name="connsiteX9" fmla="*/ 292100 w 2190750"/>
                <a:gd name="connsiteY9" fmla="*/ 406668 h 540018"/>
                <a:gd name="connsiteX10" fmla="*/ 304800 w 2190750"/>
                <a:gd name="connsiteY10" fmla="*/ 387618 h 540018"/>
                <a:gd name="connsiteX11" fmla="*/ 323850 w 2190750"/>
                <a:gd name="connsiteY11" fmla="*/ 381268 h 540018"/>
                <a:gd name="connsiteX12" fmla="*/ 342900 w 2190750"/>
                <a:gd name="connsiteY12" fmla="*/ 368568 h 540018"/>
                <a:gd name="connsiteX13" fmla="*/ 381000 w 2190750"/>
                <a:gd name="connsiteY13" fmla="*/ 355868 h 540018"/>
                <a:gd name="connsiteX14" fmla="*/ 400050 w 2190750"/>
                <a:gd name="connsiteY14" fmla="*/ 349518 h 540018"/>
                <a:gd name="connsiteX15" fmla="*/ 419100 w 2190750"/>
                <a:gd name="connsiteY15" fmla="*/ 336818 h 540018"/>
                <a:gd name="connsiteX16" fmla="*/ 476250 w 2190750"/>
                <a:gd name="connsiteY16" fmla="*/ 305068 h 540018"/>
                <a:gd name="connsiteX17" fmla="*/ 495300 w 2190750"/>
                <a:gd name="connsiteY17" fmla="*/ 298718 h 540018"/>
                <a:gd name="connsiteX18" fmla="*/ 552450 w 2190750"/>
                <a:gd name="connsiteY18" fmla="*/ 266968 h 540018"/>
                <a:gd name="connsiteX19" fmla="*/ 571500 w 2190750"/>
                <a:gd name="connsiteY19" fmla="*/ 254268 h 540018"/>
                <a:gd name="connsiteX20" fmla="*/ 654050 w 2190750"/>
                <a:gd name="connsiteY20" fmla="*/ 247918 h 540018"/>
                <a:gd name="connsiteX21" fmla="*/ 673100 w 2190750"/>
                <a:gd name="connsiteY21" fmla="*/ 235218 h 540018"/>
                <a:gd name="connsiteX22" fmla="*/ 711200 w 2190750"/>
                <a:gd name="connsiteY22" fmla="*/ 216168 h 540018"/>
                <a:gd name="connsiteX23" fmla="*/ 742950 w 2190750"/>
                <a:gd name="connsiteY23" fmla="*/ 190768 h 540018"/>
                <a:gd name="connsiteX24" fmla="*/ 787400 w 2190750"/>
                <a:gd name="connsiteY24" fmla="*/ 165368 h 540018"/>
                <a:gd name="connsiteX25" fmla="*/ 838200 w 2190750"/>
                <a:gd name="connsiteY25" fmla="*/ 159018 h 540018"/>
                <a:gd name="connsiteX26" fmla="*/ 901700 w 2190750"/>
                <a:gd name="connsiteY26" fmla="*/ 146318 h 540018"/>
                <a:gd name="connsiteX27" fmla="*/ 939800 w 2190750"/>
                <a:gd name="connsiteY27" fmla="*/ 127268 h 540018"/>
                <a:gd name="connsiteX28" fmla="*/ 977900 w 2190750"/>
                <a:gd name="connsiteY28" fmla="*/ 114568 h 540018"/>
                <a:gd name="connsiteX29" fmla="*/ 1016000 w 2190750"/>
                <a:gd name="connsiteY29" fmla="*/ 101868 h 540018"/>
                <a:gd name="connsiteX30" fmla="*/ 1035050 w 2190750"/>
                <a:gd name="connsiteY30" fmla="*/ 95518 h 540018"/>
                <a:gd name="connsiteX31" fmla="*/ 1066800 w 2190750"/>
                <a:gd name="connsiteY31" fmla="*/ 89168 h 540018"/>
                <a:gd name="connsiteX32" fmla="*/ 1123950 w 2190750"/>
                <a:gd name="connsiteY32" fmla="*/ 76468 h 540018"/>
                <a:gd name="connsiteX33" fmla="*/ 1212850 w 2190750"/>
                <a:gd name="connsiteY33" fmla="*/ 70118 h 540018"/>
                <a:gd name="connsiteX34" fmla="*/ 1270000 w 2190750"/>
                <a:gd name="connsiteY34" fmla="*/ 57418 h 540018"/>
                <a:gd name="connsiteX35" fmla="*/ 1314450 w 2190750"/>
                <a:gd name="connsiteY35" fmla="*/ 51068 h 540018"/>
                <a:gd name="connsiteX36" fmla="*/ 1346200 w 2190750"/>
                <a:gd name="connsiteY36" fmla="*/ 44718 h 540018"/>
                <a:gd name="connsiteX37" fmla="*/ 1638300 w 2190750"/>
                <a:gd name="connsiteY37" fmla="*/ 38368 h 540018"/>
                <a:gd name="connsiteX38" fmla="*/ 1701800 w 2190750"/>
                <a:gd name="connsiteY38" fmla="*/ 25668 h 540018"/>
                <a:gd name="connsiteX39" fmla="*/ 1816100 w 2190750"/>
                <a:gd name="connsiteY39" fmla="*/ 19318 h 540018"/>
                <a:gd name="connsiteX40" fmla="*/ 2139950 w 2190750"/>
                <a:gd name="connsiteY40" fmla="*/ 268 h 540018"/>
                <a:gd name="connsiteX41" fmla="*/ 2190750 w 2190750"/>
                <a:gd name="connsiteY41" fmla="*/ 268 h 540018"/>
                <a:gd name="connsiteX0" fmla="*/ 0 w 2190750"/>
                <a:gd name="connsiteY0" fmla="*/ 540018 h 540018"/>
                <a:gd name="connsiteX1" fmla="*/ 69850 w 2190750"/>
                <a:gd name="connsiteY1" fmla="*/ 520968 h 540018"/>
                <a:gd name="connsiteX2" fmla="*/ 88900 w 2190750"/>
                <a:gd name="connsiteY2" fmla="*/ 514618 h 540018"/>
                <a:gd name="connsiteX3" fmla="*/ 107950 w 2190750"/>
                <a:gd name="connsiteY3" fmla="*/ 501918 h 540018"/>
                <a:gd name="connsiteX4" fmla="*/ 146050 w 2190750"/>
                <a:gd name="connsiteY4" fmla="*/ 489218 h 540018"/>
                <a:gd name="connsiteX5" fmla="*/ 184150 w 2190750"/>
                <a:gd name="connsiteY5" fmla="*/ 457468 h 540018"/>
                <a:gd name="connsiteX6" fmla="*/ 215900 w 2190750"/>
                <a:gd name="connsiteY6" fmla="*/ 451118 h 540018"/>
                <a:gd name="connsiteX7" fmla="*/ 234950 w 2190750"/>
                <a:gd name="connsiteY7" fmla="*/ 438418 h 540018"/>
                <a:gd name="connsiteX8" fmla="*/ 254000 w 2190750"/>
                <a:gd name="connsiteY8" fmla="*/ 432068 h 540018"/>
                <a:gd name="connsiteX9" fmla="*/ 292100 w 2190750"/>
                <a:gd name="connsiteY9" fmla="*/ 406668 h 540018"/>
                <a:gd name="connsiteX10" fmla="*/ 304800 w 2190750"/>
                <a:gd name="connsiteY10" fmla="*/ 387618 h 540018"/>
                <a:gd name="connsiteX11" fmla="*/ 323850 w 2190750"/>
                <a:gd name="connsiteY11" fmla="*/ 381268 h 540018"/>
                <a:gd name="connsiteX12" fmla="*/ 342900 w 2190750"/>
                <a:gd name="connsiteY12" fmla="*/ 368568 h 540018"/>
                <a:gd name="connsiteX13" fmla="*/ 381000 w 2190750"/>
                <a:gd name="connsiteY13" fmla="*/ 355868 h 540018"/>
                <a:gd name="connsiteX14" fmla="*/ 400050 w 2190750"/>
                <a:gd name="connsiteY14" fmla="*/ 349518 h 540018"/>
                <a:gd name="connsiteX15" fmla="*/ 419100 w 2190750"/>
                <a:gd name="connsiteY15" fmla="*/ 336818 h 540018"/>
                <a:gd name="connsiteX16" fmla="*/ 476250 w 2190750"/>
                <a:gd name="connsiteY16" fmla="*/ 305068 h 540018"/>
                <a:gd name="connsiteX17" fmla="*/ 495300 w 2190750"/>
                <a:gd name="connsiteY17" fmla="*/ 298718 h 540018"/>
                <a:gd name="connsiteX18" fmla="*/ 552450 w 2190750"/>
                <a:gd name="connsiteY18" fmla="*/ 266968 h 540018"/>
                <a:gd name="connsiteX19" fmla="*/ 654050 w 2190750"/>
                <a:gd name="connsiteY19" fmla="*/ 247918 h 540018"/>
                <a:gd name="connsiteX20" fmla="*/ 673100 w 2190750"/>
                <a:gd name="connsiteY20" fmla="*/ 235218 h 540018"/>
                <a:gd name="connsiteX21" fmla="*/ 711200 w 2190750"/>
                <a:gd name="connsiteY21" fmla="*/ 216168 h 540018"/>
                <a:gd name="connsiteX22" fmla="*/ 742950 w 2190750"/>
                <a:gd name="connsiteY22" fmla="*/ 190768 h 540018"/>
                <a:gd name="connsiteX23" fmla="*/ 787400 w 2190750"/>
                <a:gd name="connsiteY23" fmla="*/ 165368 h 540018"/>
                <a:gd name="connsiteX24" fmla="*/ 838200 w 2190750"/>
                <a:gd name="connsiteY24" fmla="*/ 159018 h 540018"/>
                <a:gd name="connsiteX25" fmla="*/ 901700 w 2190750"/>
                <a:gd name="connsiteY25" fmla="*/ 146318 h 540018"/>
                <a:gd name="connsiteX26" fmla="*/ 939800 w 2190750"/>
                <a:gd name="connsiteY26" fmla="*/ 127268 h 540018"/>
                <a:gd name="connsiteX27" fmla="*/ 977900 w 2190750"/>
                <a:gd name="connsiteY27" fmla="*/ 114568 h 540018"/>
                <a:gd name="connsiteX28" fmla="*/ 1016000 w 2190750"/>
                <a:gd name="connsiteY28" fmla="*/ 101868 h 540018"/>
                <a:gd name="connsiteX29" fmla="*/ 1035050 w 2190750"/>
                <a:gd name="connsiteY29" fmla="*/ 95518 h 540018"/>
                <a:gd name="connsiteX30" fmla="*/ 1066800 w 2190750"/>
                <a:gd name="connsiteY30" fmla="*/ 89168 h 540018"/>
                <a:gd name="connsiteX31" fmla="*/ 1123950 w 2190750"/>
                <a:gd name="connsiteY31" fmla="*/ 76468 h 540018"/>
                <a:gd name="connsiteX32" fmla="*/ 1212850 w 2190750"/>
                <a:gd name="connsiteY32" fmla="*/ 70118 h 540018"/>
                <a:gd name="connsiteX33" fmla="*/ 1270000 w 2190750"/>
                <a:gd name="connsiteY33" fmla="*/ 57418 h 540018"/>
                <a:gd name="connsiteX34" fmla="*/ 1314450 w 2190750"/>
                <a:gd name="connsiteY34" fmla="*/ 51068 h 540018"/>
                <a:gd name="connsiteX35" fmla="*/ 1346200 w 2190750"/>
                <a:gd name="connsiteY35" fmla="*/ 44718 h 540018"/>
                <a:gd name="connsiteX36" fmla="*/ 1638300 w 2190750"/>
                <a:gd name="connsiteY36" fmla="*/ 38368 h 540018"/>
                <a:gd name="connsiteX37" fmla="*/ 1701800 w 2190750"/>
                <a:gd name="connsiteY37" fmla="*/ 25668 h 540018"/>
                <a:gd name="connsiteX38" fmla="*/ 1816100 w 2190750"/>
                <a:gd name="connsiteY38" fmla="*/ 19318 h 540018"/>
                <a:gd name="connsiteX39" fmla="*/ 2139950 w 2190750"/>
                <a:gd name="connsiteY39" fmla="*/ 268 h 540018"/>
                <a:gd name="connsiteX40" fmla="*/ 2190750 w 2190750"/>
                <a:gd name="connsiteY40" fmla="*/ 268 h 540018"/>
                <a:gd name="connsiteX0" fmla="*/ 0 w 2120900"/>
                <a:gd name="connsiteY0" fmla="*/ 520968 h 520968"/>
                <a:gd name="connsiteX1" fmla="*/ 19050 w 2120900"/>
                <a:gd name="connsiteY1" fmla="*/ 514618 h 520968"/>
                <a:gd name="connsiteX2" fmla="*/ 38100 w 2120900"/>
                <a:gd name="connsiteY2" fmla="*/ 501918 h 520968"/>
                <a:gd name="connsiteX3" fmla="*/ 76200 w 2120900"/>
                <a:gd name="connsiteY3" fmla="*/ 489218 h 520968"/>
                <a:gd name="connsiteX4" fmla="*/ 114300 w 2120900"/>
                <a:gd name="connsiteY4" fmla="*/ 457468 h 520968"/>
                <a:gd name="connsiteX5" fmla="*/ 146050 w 2120900"/>
                <a:gd name="connsiteY5" fmla="*/ 451118 h 520968"/>
                <a:gd name="connsiteX6" fmla="*/ 165100 w 2120900"/>
                <a:gd name="connsiteY6" fmla="*/ 438418 h 520968"/>
                <a:gd name="connsiteX7" fmla="*/ 184150 w 2120900"/>
                <a:gd name="connsiteY7" fmla="*/ 432068 h 520968"/>
                <a:gd name="connsiteX8" fmla="*/ 222250 w 2120900"/>
                <a:gd name="connsiteY8" fmla="*/ 406668 h 520968"/>
                <a:gd name="connsiteX9" fmla="*/ 234950 w 2120900"/>
                <a:gd name="connsiteY9" fmla="*/ 387618 h 520968"/>
                <a:gd name="connsiteX10" fmla="*/ 254000 w 2120900"/>
                <a:gd name="connsiteY10" fmla="*/ 381268 h 520968"/>
                <a:gd name="connsiteX11" fmla="*/ 273050 w 2120900"/>
                <a:gd name="connsiteY11" fmla="*/ 368568 h 520968"/>
                <a:gd name="connsiteX12" fmla="*/ 311150 w 2120900"/>
                <a:gd name="connsiteY12" fmla="*/ 355868 h 520968"/>
                <a:gd name="connsiteX13" fmla="*/ 330200 w 2120900"/>
                <a:gd name="connsiteY13" fmla="*/ 349518 h 520968"/>
                <a:gd name="connsiteX14" fmla="*/ 349250 w 2120900"/>
                <a:gd name="connsiteY14" fmla="*/ 336818 h 520968"/>
                <a:gd name="connsiteX15" fmla="*/ 406400 w 2120900"/>
                <a:gd name="connsiteY15" fmla="*/ 305068 h 520968"/>
                <a:gd name="connsiteX16" fmla="*/ 425450 w 2120900"/>
                <a:gd name="connsiteY16" fmla="*/ 298718 h 520968"/>
                <a:gd name="connsiteX17" fmla="*/ 482600 w 2120900"/>
                <a:gd name="connsiteY17" fmla="*/ 266968 h 520968"/>
                <a:gd name="connsiteX18" fmla="*/ 584200 w 2120900"/>
                <a:gd name="connsiteY18" fmla="*/ 247918 h 520968"/>
                <a:gd name="connsiteX19" fmla="*/ 603250 w 2120900"/>
                <a:gd name="connsiteY19" fmla="*/ 235218 h 520968"/>
                <a:gd name="connsiteX20" fmla="*/ 641350 w 2120900"/>
                <a:gd name="connsiteY20" fmla="*/ 216168 h 520968"/>
                <a:gd name="connsiteX21" fmla="*/ 673100 w 2120900"/>
                <a:gd name="connsiteY21" fmla="*/ 190768 h 520968"/>
                <a:gd name="connsiteX22" fmla="*/ 717550 w 2120900"/>
                <a:gd name="connsiteY22" fmla="*/ 165368 h 520968"/>
                <a:gd name="connsiteX23" fmla="*/ 768350 w 2120900"/>
                <a:gd name="connsiteY23" fmla="*/ 159018 h 520968"/>
                <a:gd name="connsiteX24" fmla="*/ 831850 w 2120900"/>
                <a:gd name="connsiteY24" fmla="*/ 146318 h 520968"/>
                <a:gd name="connsiteX25" fmla="*/ 869950 w 2120900"/>
                <a:gd name="connsiteY25" fmla="*/ 127268 h 520968"/>
                <a:gd name="connsiteX26" fmla="*/ 908050 w 2120900"/>
                <a:gd name="connsiteY26" fmla="*/ 114568 h 520968"/>
                <a:gd name="connsiteX27" fmla="*/ 946150 w 2120900"/>
                <a:gd name="connsiteY27" fmla="*/ 101868 h 520968"/>
                <a:gd name="connsiteX28" fmla="*/ 965200 w 2120900"/>
                <a:gd name="connsiteY28" fmla="*/ 95518 h 520968"/>
                <a:gd name="connsiteX29" fmla="*/ 996950 w 2120900"/>
                <a:gd name="connsiteY29" fmla="*/ 89168 h 520968"/>
                <a:gd name="connsiteX30" fmla="*/ 1054100 w 2120900"/>
                <a:gd name="connsiteY30" fmla="*/ 76468 h 520968"/>
                <a:gd name="connsiteX31" fmla="*/ 1143000 w 2120900"/>
                <a:gd name="connsiteY31" fmla="*/ 70118 h 520968"/>
                <a:gd name="connsiteX32" fmla="*/ 1200150 w 2120900"/>
                <a:gd name="connsiteY32" fmla="*/ 57418 h 520968"/>
                <a:gd name="connsiteX33" fmla="*/ 1244600 w 2120900"/>
                <a:gd name="connsiteY33" fmla="*/ 51068 h 520968"/>
                <a:gd name="connsiteX34" fmla="*/ 1276350 w 2120900"/>
                <a:gd name="connsiteY34" fmla="*/ 44718 h 520968"/>
                <a:gd name="connsiteX35" fmla="*/ 1568450 w 2120900"/>
                <a:gd name="connsiteY35" fmla="*/ 38368 h 520968"/>
                <a:gd name="connsiteX36" fmla="*/ 1631950 w 2120900"/>
                <a:gd name="connsiteY36" fmla="*/ 25668 h 520968"/>
                <a:gd name="connsiteX37" fmla="*/ 1746250 w 2120900"/>
                <a:gd name="connsiteY37" fmla="*/ 19318 h 520968"/>
                <a:gd name="connsiteX38" fmla="*/ 2070100 w 2120900"/>
                <a:gd name="connsiteY38" fmla="*/ 268 h 520968"/>
                <a:gd name="connsiteX39" fmla="*/ 2120900 w 2120900"/>
                <a:gd name="connsiteY39" fmla="*/ 268 h 520968"/>
                <a:gd name="connsiteX0" fmla="*/ 0 w 2120900"/>
                <a:gd name="connsiteY0" fmla="*/ 520968 h 520968"/>
                <a:gd name="connsiteX1" fmla="*/ 38100 w 2120900"/>
                <a:gd name="connsiteY1" fmla="*/ 501918 h 520968"/>
                <a:gd name="connsiteX2" fmla="*/ 76200 w 2120900"/>
                <a:gd name="connsiteY2" fmla="*/ 489218 h 520968"/>
                <a:gd name="connsiteX3" fmla="*/ 114300 w 2120900"/>
                <a:gd name="connsiteY3" fmla="*/ 457468 h 520968"/>
                <a:gd name="connsiteX4" fmla="*/ 146050 w 2120900"/>
                <a:gd name="connsiteY4" fmla="*/ 451118 h 520968"/>
                <a:gd name="connsiteX5" fmla="*/ 165100 w 2120900"/>
                <a:gd name="connsiteY5" fmla="*/ 438418 h 520968"/>
                <a:gd name="connsiteX6" fmla="*/ 184150 w 2120900"/>
                <a:gd name="connsiteY6" fmla="*/ 432068 h 520968"/>
                <a:gd name="connsiteX7" fmla="*/ 222250 w 2120900"/>
                <a:gd name="connsiteY7" fmla="*/ 406668 h 520968"/>
                <a:gd name="connsiteX8" fmla="*/ 234950 w 2120900"/>
                <a:gd name="connsiteY8" fmla="*/ 387618 h 520968"/>
                <a:gd name="connsiteX9" fmla="*/ 254000 w 2120900"/>
                <a:gd name="connsiteY9" fmla="*/ 381268 h 520968"/>
                <a:gd name="connsiteX10" fmla="*/ 273050 w 2120900"/>
                <a:gd name="connsiteY10" fmla="*/ 368568 h 520968"/>
                <a:gd name="connsiteX11" fmla="*/ 311150 w 2120900"/>
                <a:gd name="connsiteY11" fmla="*/ 355868 h 520968"/>
                <a:gd name="connsiteX12" fmla="*/ 330200 w 2120900"/>
                <a:gd name="connsiteY12" fmla="*/ 349518 h 520968"/>
                <a:gd name="connsiteX13" fmla="*/ 349250 w 2120900"/>
                <a:gd name="connsiteY13" fmla="*/ 336818 h 520968"/>
                <a:gd name="connsiteX14" fmla="*/ 406400 w 2120900"/>
                <a:gd name="connsiteY14" fmla="*/ 305068 h 520968"/>
                <a:gd name="connsiteX15" fmla="*/ 425450 w 2120900"/>
                <a:gd name="connsiteY15" fmla="*/ 298718 h 520968"/>
                <a:gd name="connsiteX16" fmla="*/ 482600 w 2120900"/>
                <a:gd name="connsiteY16" fmla="*/ 266968 h 520968"/>
                <a:gd name="connsiteX17" fmla="*/ 584200 w 2120900"/>
                <a:gd name="connsiteY17" fmla="*/ 247918 h 520968"/>
                <a:gd name="connsiteX18" fmla="*/ 603250 w 2120900"/>
                <a:gd name="connsiteY18" fmla="*/ 235218 h 520968"/>
                <a:gd name="connsiteX19" fmla="*/ 641350 w 2120900"/>
                <a:gd name="connsiteY19" fmla="*/ 216168 h 520968"/>
                <a:gd name="connsiteX20" fmla="*/ 673100 w 2120900"/>
                <a:gd name="connsiteY20" fmla="*/ 190768 h 520968"/>
                <a:gd name="connsiteX21" fmla="*/ 717550 w 2120900"/>
                <a:gd name="connsiteY21" fmla="*/ 165368 h 520968"/>
                <a:gd name="connsiteX22" fmla="*/ 768350 w 2120900"/>
                <a:gd name="connsiteY22" fmla="*/ 159018 h 520968"/>
                <a:gd name="connsiteX23" fmla="*/ 831850 w 2120900"/>
                <a:gd name="connsiteY23" fmla="*/ 146318 h 520968"/>
                <a:gd name="connsiteX24" fmla="*/ 869950 w 2120900"/>
                <a:gd name="connsiteY24" fmla="*/ 127268 h 520968"/>
                <a:gd name="connsiteX25" fmla="*/ 908050 w 2120900"/>
                <a:gd name="connsiteY25" fmla="*/ 114568 h 520968"/>
                <a:gd name="connsiteX26" fmla="*/ 946150 w 2120900"/>
                <a:gd name="connsiteY26" fmla="*/ 101868 h 520968"/>
                <a:gd name="connsiteX27" fmla="*/ 965200 w 2120900"/>
                <a:gd name="connsiteY27" fmla="*/ 95518 h 520968"/>
                <a:gd name="connsiteX28" fmla="*/ 996950 w 2120900"/>
                <a:gd name="connsiteY28" fmla="*/ 89168 h 520968"/>
                <a:gd name="connsiteX29" fmla="*/ 1054100 w 2120900"/>
                <a:gd name="connsiteY29" fmla="*/ 76468 h 520968"/>
                <a:gd name="connsiteX30" fmla="*/ 1143000 w 2120900"/>
                <a:gd name="connsiteY30" fmla="*/ 70118 h 520968"/>
                <a:gd name="connsiteX31" fmla="*/ 1200150 w 2120900"/>
                <a:gd name="connsiteY31" fmla="*/ 57418 h 520968"/>
                <a:gd name="connsiteX32" fmla="*/ 1244600 w 2120900"/>
                <a:gd name="connsiteY32" fmla="*/ 51068 h 520968"/>
                <a:gd name="connsiteX33" fmla="*/ 1276350 w 2120900"/>
                <a:gd name="connsiteY33" fmla="*/ 44718 h 520968"/>
                <a:gd name="connsiteX34" fmla="*/ 1568450 w 2120900"/>
                <a:gd name="connsiteY34" fmla="*/ 38368 h 520968"/>
                <a:gd name="connsiteX35" fmla="*/ 1631950 w 2120900"/>
                <a:gd name="connsiteY35" fmla="*/ 25668 h 520968"/>
                <a:gd name="connsiteX36" fmla="*/ 1746250 w 2120900"/>
                <a:gd name="connsiteY36" fmla="*/ 19318 h 520968"/>
                <a:gd name="connsiteX37" fmla="*/ 2070100 w 2120900"/>
                <a:gd name="connsiteY37" fmla="*/ 268 h 520968"/>
                <a:gd name="connsiteX38" fmla="*/ 2120900 w 2120900"/>
                <a:gd name="connsiteY38" fmla="*/ 268 h 520968"/>
                <a:gd name="connsiteX0" fmla="*/ 0 w 2120900"/>
                <a:gd name="connsiteY0" fmla="*/ 520968 h 520968"/>
                <a:gd name="connsiteX1" fmla="*/ 76200 w 2120900"/>
                <a:gd name="connsiteY1" fmla="*/ 489218 h 520968"/>
                <a:gd name="connsiteX2" fmla="*/ 114300 w 2120900"/>
                <a:gd name="connsiteY2" fmla="*/ 457468 h 520968"/>
                <a:gd name="connsiteX3" fmla="*/ 146050 w 2120900"/>
                <a:gd name="connsiteY3" fmla="*/ 451118 h 520968"/>
                <a:gd name="connsiteX4" fmla="*/ 165100 w 2120900"/>
                <a:gd name="connsiteY4" fmla="*/ 438418 h 520968"/>
                <a:gd name="connsiteX5" fmla="*/ 184150 w 2120900"/>
                <a:gd name="connsiteY5" fmla="*/ 432068 h 520968"/>
                <a:gd name="connsiteX6" fmla="*/ 222250 w 2120900"/>
                <a:gd name="connsiteY6" fmla="*/ 406668 h 520968"/>
                <a:gd name="connsiteX7" fmla="*/ 234950 w 2120900"/>
                <a:gd name="connsiteY7" fmla="*/ 387618 h 520968"/>
                <a:gd name="connsiteX8" fmla="*/ 254000 w 2120900"/>
                <a:gd name="connsiteY8" fmla="*/ 381268 h 520968"/>
                <a:gd name="connsiteX9" fmla="*/ 273050 w 2120900"/>
                <a:gd name="connsiteY9" fmla="*/ 368568 h 520968"/>
                <a:gd name="connsiteX10" fmla="*/ 311150 w 2120900"/>
                <a:gd name="connsiteY10" fmla="*/ 355868 h 520968"/>
                <a:gd name="connsiteX11" fmla="*/ 330200 w 2120900"/>
                <a:gd name="connsiteY11" fmla="*/ 349518 h 520968"/>
                <a:gd name="connsiteX12" fmla="*/ 349250 w 2120900"/>
                <a:gd name="connsiteY12" fmla="*/ 336818 h 520968"/>
                <a:gd name="connsiteX13" fmla="*/ 406400 w 2120900"/>
                <a:gd name="connsiteY13" fmla="*/ 305068 h 520968"/>
                <a:gd name="connsiteX14" fmla="*/ 425450 w 2120900"/>
                <a:gd name="connsiteY14" fmla="*/ 298718 h 520968"/>
                <a:gd name="connsiteX15" fmla="*/ 482600 w 2120900"/>
                <a:gd name="connsiteY15" fmla="*/ 266968 h 520968"/>
                <a:gd name="connsiteX16" fmla="*/ 584200 w 2120900"/>
                <a:gd name="connsiteY16" fmla="*/ 247918 h 520968"/>
                <a:gd name="connsiteX17" fmla="*/ 603250 w 2120900"/>
                <a:gd name="connsiteY17" fmla="*/ 235218 h 520968"/>
                <a:gd name="connsiteX18" fmla="*/ 641350 w 2120900"/>
                <a:gd name="connsiteY18" fmla="*/ 216168 h 520968"/>
                <a:gd name="connsiteX19" fmla="*/ 673100 w 2120900"/>
                <a:gd name="connsiteY19" fmla="*/ 190768 h 520968"/>
                <a:gd name="connsiteX20" fmla="*/ 717550 w 2120900"/>
                <a:gd name="connsiteY20" fmla="*/ 165368 h 520968"/>
                <a:gd name="connsiteX21" fmla="*/ 768350 w 2120900"/>
                <a:gd name="connsiteY21" fmla="*/ 159018 h 520968"/>
                <a:gd name="connsiteX22" fmla="*/ 831850 w 2120900"/>
                <a:gd name="connsiteY22" fmla="*/ 146318 h 520968"/>
                <a:gd name="connsiteX23" fmla="*/ 869950 w 2120900"/>
                <a:gd name="connsiteY23" fmla="*/ 127268 h 520968"/>
                <a:gd name="connsiteX24" fmla="*/ 908050 w 2120900"/>
                <a:gd name="connsiteY24" fmla="*/ 114568 h 520968"/>
                <a:gd name="connsiteX25" fmla="*/ 946150 w 2120900"/>
                <a:gd name="connsiteY25" fmla="*/ 101868 h 520968"/>
                <a:gd name="connsiteX26" fmla="*/ 965200 w 2120900"/>
                <a:gd name="connsiteY26" fmla="*/ 95518 h 520968"/>
                <a:gd name="connsiteX27" fmla="*/ 996950 w 2120900"/>
                <a:gd name="connsiteY27" fmla="*/ 89168 h 520968"/>
                <a:gd name="connsiteX28" fmla="*/ 1054100 w 2120900"/>
                <a:gd name="connsiteY28" fmla="*/ 76468 h 520968"/>
                <a:gd name="connsiteX29" fmla="*/ 1143000 w 2120900"/>
                <a:gd name="connsiteY29" fmla="*/ 70118 h 520968"/>
                <a:gd name="connsiteX30" fmla="*/ 1200150 w 2120900"/>
                <a:gd name="connsiteY30" fmla="*/ 57418 h 520968"/>
                <a:gd name="connsiteX31" fmla="*/ 1244600 w 2120900"/>
                <a:gd name="connsiteY31" fmla="*/ 51068 h 520968"/>
                <a:gd name="connsiteX32" fmla="*/ 1276350 w 2120900"/>
                <a:gd name="connsiteY32" fmla="*/ 44718 h 520968"/>
                <a:gd name="connsiteX33" fmla="*/ 1568450 w 2120900"/>
                <a:gd name="connsiteY33" fmla="*/ 38368 h 520968"/>
                <a:gd name="connsiteX34" fmla="*/ 1631950 w 2120900"/>
                <a:gd name="connsiteY34" fmla="*/ 25668 h 520968"/>
                <a:gd name="connsiteX35" fmla="*/ 1746250 w 2120900"/>
                <a:gd name="connsiteY35" fmla="*/ 19318 h 520968"/>
                <a:gd name="connsiteX36" fmla="*/ 2070100 w 2120900"/>
                <a:gd name="connsiteY36" fmla="*/ 268 h 520968"/>
                <a:gd name="connsiteX37" fmla="*/ 2120900 w 2120900"/>
                <a:gd name="connsiteY37" fmla="*/ 268 h 520968"/>
                <a:gd name="connsiteX0" fmla="*/ 0 w 2044700"/>
                <a:gd name="connsiteY0" fmla="*/ 489218 h 489218"/>
                <a:gd name="connsiteX1" fmla="*/ 38100 w 2044700"/>
                <a:gd name="connsiteY1" fmla="*/ 457468 h 489218"/>
                <a:gd name="connsiteX2" fmla="*/ 69850 w 2044700"/>
                <a:gd name="connsiteY2" fmla="*/ 451118 h 489218"/>
                <a:gd name="connsiteX3" fmla="*/ 88900 w 2044700"/>
                <a:gd name="connsiteY3" fmla="*/ 438418 h 489218"/>
                <a:gd name="connsiteX4" fmla="*/ 107950 w 2044700"/>
                <a:gd name="connsiteY4" fmla="*/ 432068 h 489218"/>
                <a:gd name="connsiteX5" fmla="*/ 146050 w 2044700"/>
                <a:gd name="connsiteY5" fmla="*/ 406668 h 489218"/>
                <a:gd name="connsiteX6" fmla="*/ 158750 w 2044700"/>
                <a:gd name="connsiteY6" fmla="*/ 387618 h 489218"/>
                <a:gd name="connsiteX7" fmla="*/ 177800 w 2044700"/>
                <a:gd name="connsiteY7" fmla="*/ 381268 h 489218"/>
                <a:gd name="connsiteX8" fmla="*/ 196850 w 2044700"/>
                <a:gd name="connsiteY8" fmla="*/ 368568 h 489218"/>
                <a:gd name="connsiteX9" fmla="*/ 234950 w 2044700"/>
                <a:gd name="connsiteY9" fmla="*/ 355868 h 489218"/>
                <a:gd name="connsiteX10" fmla="*/ 254000 w 2044700"/>
                <a:gd name="connsiteY10" fmla="*/ 349518 h 489218"/>
                <a:gd name="connsiteX11" fmla="*/ 273050 w 2044700"/>
                <a:gd name="connsiteY11" fmla="*/ 336818 h 489218"/>
                <a:gd name="connsiteX12" fmla="*/ 330200 w 2044700"/>
                <a:gd name="connsiteY12" fmla="*/ 305068 h 489218"/>
                <a:gd name="connsiteX13" fmla="*/ 349250 w 2044700"/>
                <a:gd name="connsiteY13" fmla="*/ 298718 h 489218"/>
                <a:gd name="connsiteX14" fmla="*/ 406400 w 2044700"/>
                <a:gd name="connsiteY14" fmla="*/ 266968 h 489218"/>
                <a:gd name="connsiteX15" fmla="*/ 508000 w 2044700"/>
                <a:gd name="connsiteY15" fmla="*/ 247918 h 489218"/>
                <a:gd name="connsiteX16" fmla="*/ 527050 w 2044700"/>
                <a:gd name="connsiteY16" fmla="*/ 235218 h 489218"/>
                <a:gd name="connsiteX17" fmla="*/ 565150 w 2044700"/>
                <a:gd name="connsiteY17" fmla="*/ 216168 h 489218"/>
                <a:gd name="connsiteX18" fmla="*/ 596900 w 2044700"/>
                <a:gd name="connsiteY18" fmla="*/ 190768 h 489218"/>
                <a:gd name="connsiteX19" fmla="*/ 641350 w 2044700"/>
                <a:gd name="connsiteY19" fmla="*/ 165368 h 489218"/>
                <a:gd name="connsiteX20" fmla="*/ 692150 w 2044700"/>
                <a:gd name="connsiteY20" fmla="*/ 159018 h 489218"/>
                <a:gd name="connsiteX21" fmla="*/ 755650 w 2044700"/>
                <a:gd name="connsiteY21" fmla="*/ 146318 h 489218"/>
                <a:gd name="connsiteX22" fmla="*/ 793750 w 2044700"/>
                <a:gd name="connsiteY22" fmla="*/ 127268 h 489218"/>
                <a:gd name="connsiteX23" fmla="*/ 831850 w 2044700"/>
                <a:gd name="connsiteY23" fmla="*/ 114568 h 489218"/>
                <a:gd name="connsiteX24" fmla="*/ 869950 w 2044700"/>
                <a:gd name="connsiteY24" fmla="*/ 101868 h 489218"/>
                <a:gd name="connsiteX25" fmla="*/ 889000 w 2044700"/>
                <a:gd name="connsiteY25" fmla="*/ 95518 h 489218"/>
                <a:gd name="connsiteX26" fmla="*/ 920750 w 2044700"/>
                <a:gd name="connsiteY26" fmla="*/ 89168 h 489218"/>
                <a:gd name="connsiteX27" fmla="*/ 977900 w 2044700"/>
                <a:gd name="connsiteY27" fmla="*/ 76468 h 489218"/>
                <a:gd name="connsiteX28" fmla="*/ 1066800 w 2044700"/>
                <a:gd name="connsiteY28" fmla="*/ 70118 h 489218"/>
                <a:gd name="connsiteX29" fmla="*/ 1123950 w 2044700"/>
                <a:gd name="connsiteY29" fmla="*/ 57418 h 489218"/>
                <a:gd name="connsiteX30" fmla="*/ 1168400 w 2044700"/>
                <a:gd name="connsiteY30" fmla="*/ 51068 h 489218"/>
                <a:gd name="connsiteX31" fmla="*/ 1200150 w 2044700"/>
                <a:gd name="connsiteY31" fmla="*/ 44718 h 489218"/>
                <a:gd name="connsiteX32" fmla="*/ 1492250 w 2044700"/>
                <a:gd name="connsiteY32" fmla="*/ 38368 h 489218"/>
                <a:gd name="connsiteX33" fmla="*/ 1555750 w 2044700"/>
                <a:gd name="connsiteY33" fmla="*/ 25668 h 489218"/>
                <a:gd name="connsiteX34" fmla="*/ 1670050 w 2044700"/>
                <a:gd name="connsiteY34" fmla="*/ 19318 h 489218"/>
                <a:gd name="connsiteX35" fmla="*/ 1993900 w 2044700"/>
                <a:gd name="connsiteY35" fmla="*/ 268 h 489218"/>
                <a:gd name="connsiteX36" fmla="*/ 2044700 w 2044700"/>
                <a:gd name="connsiteY36" fmla="*/ 268 h 48921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</a:cxnLst>
              <a:rect l="l" t="t" r="r" b="b"/>
              <a:pathLst>
                <a:path w="2044700" h="489218">
                  <a:moveTo>
                    <a:pt x="0" y="489218"/>
                  </a:moveTo>
                  <a:cubicBezTo>
                    <a:pt x="19050" y="478635"/>
                    <a:pt x="23955" y="462772"/>
                    <a:pt x="38100" y="457468"/>
                  </a:cubicBezTo>
                  <a:cubicBezTo>
                    <a:pt x="48206" y="453678"/>
                    <a:pt x="59267" y="453235"/>
                    <a:pt x="69850" y="451118"/>
                  </a:cubicBezTo>
                  <a:cubicBezTo>
                    <a:pt x="76200" y="446885"/>
                    <a:pt x="82074" y="441831"/>
                    <a:pt x="88900" y="438418"/>
                  </a:cubicBezTo>
                  <a:cubicBezTo>
                    <a:pt x="94887" y="435425"/>
                    <a:pt x="102099" y="435319"/>
                    <a:pt x="107950" y="432068"/>
                  </a:cubicBezTo>
                  <a:cubicBezTo>
                    <a:pt x="121293" y="424655"/>
                    <a:pt x="146050" y="406668"/>
                    <a:pt x="146050" y="406668"/>
                  </a:cubicBezTo>
                  <a:cubicBezTo>
                    <a:pt x="150283" y="400318"/>
                    <a:pt x="152791" y="392386"/>
                    <a:pt x="158750" y="387618"/>
                  </a:cubicBezTo>
                  <a:cubicBezTo>
                    <a:pt x="163977" y="383437"/>
                    <a:pt x="171813" y="384261"/>
                    <a:pt x="177800" y="381268"/>
                  </a:cubicBezTo>
                  <a:cubicBezTo>
                    <a:pt x="184626" y="377855"/>
                    <a:pt x="189876" y="371668"/>
                    <a:pt x="196850" y="368568"/>
                  </a:cubicBezTo>
                  <a:cubicBezTo>
                    <a:pt x="209083" y="363131"/>
                    <a:pt x="222250" y="360101"/>
                    <a:pt x="234950" y="355868"/>
                  </a:cubicBezTo>
                  <a:cubicBezTo>
                    <a:pt x="241300" y="353751"/>
                    <a:pt x="248431" y="353231"/>
                    <a:pt x="254000" y="349518"/>
                  </a:cubicBezTo>
                  <a:cubicBezTo>
                    <a:pt x="260350" y="345285"/>
                    <a:pt x="267187" y="341704"/>
                    <a:pt x="273050" y="336818"/>
                  </a:cubicBezTo>
                  <a:cubicBezTo>
                    <a:pt x="311071" y="305134"/>
                    <a:pt x="269411" y="325331"/>
                    <a:pt x="330200" y="305068"/>
                  </a:cubicBezTo>
                  <a:lnTo>
                    <a:pt x="349250" y="298718"/>
                  </a:lnTo>
                  <a:cubicBezTo>
                    <a:pt x="409039" y="238929"/>
                    <a:pt x="379942" y="275435"/>
                    <a:pt x="406400" y="266968"/>
                  </a:cubicBezTo>
                  <a:cubicBezTo>
                    <a:pt x="432858" y="258501"/>
                    <a:pt x="487892" y="253210"/>
                    <a:pt x="508000" y="247918"/>
                  </a:cubicBezTo>
                  <a:cubicBezTo>
                    <a:pt x="514350" y="243685"/>
                    <a:pt x="520224" y="238631"/>
                    <a:pt x="527050" y="235218"/>
                  </a:cubicBezTo>
                  <a:cubicBezTo>
                    <a:pt x="579630" y="208928"/>
                    <a:pt x="510555" y="252564"/>
                    <a:pt x="565150" y="216168"/>
                  </a:cubicBezTo>
                  <a:cubicBezTo>
                    <a:pt x="586559" y="184055"/>
                    <a:pt x="566228" y="206104"/>
                    <a:pt x="596900" y="190768"/>
                  </a:cubicBezTo>
                  <a:cubicBezTo>
                    <a:pt x="615796" y="181320"/>
                    <a:pt x="619085" y="170934"/>
                    <a:pt x="641350" y="165368"/>
                  </a:cubicBezTo>
                  <a:cubicBezTo>
                    <a:pt x="657906" y="161229"/>
                    <a:pt x="675217" y="161135"/>
                    <a:pt x="692150" y="159018"/>
                  </a:cubicBezTo>
                  <a:cubicBezTo>
                    <a:pt x="735188" y="144672"/>
                    <a:pt x="682684" y="160911"/>
                    <a:pt x="755650" y="146318"/>
                  </a:cubicBezTo>
                  <a:cubicBezTo>
                    <a:pt x="787230" y="140002"/>
                    <a:pt x="763100" y="140890"/>
                    <a:pt x="793750" y="127268"/>
                  </a:cubicBezTo>
                  <a:cubicBezTo>
                    <a:pt x="805983" y="121831"/>
                    <a:pt x="819150" y="118801"/>
                    <a:pt x="831850" y="114568"/>
                  </a:cubicBezTo>
                  <a:lnTo>
                    <a:pt x="869950" y="101868"/>
                  </a:lnTo>
                  <a:cubicBezTo>
                    <a:pt x="876300" y="99751"/>
                    <a:pt x="882436" y="96831"/>
                    <a:pt x="889000" y="95518"/>
                  </a:cubicBezTo>
                  <a:cubicBezTo>
                    <a:pt x="899583" y="93401"/>
                    <a:pt x="910279" y="91786"/>
                    <a:pt x="920750" y="89168"/>
                  </a:cubicBezTo>
                  <a:cubicBezTo>
                    <a:pt x="959055" y="79592"/>
                    <a:pt x="919655" y="82292"/>
                    <a:pt x="977900" y="76468"/>
                  </a:cubicBezTo>
                  <a:cubicBezTo>
                    <a:pt x="1007461" y="73512"/>
                    <a:pt x="1037167" y="72235"/>
                    <a:pt x="1066800" y="70118"/>
                  </a:cubicBezTo>
                  <a:cubicBezTo>
                    <a:pt x="1089633" y="64410"/>
                    <a:pt x="1099765" y="61449"/>
                    <a:pt x="1123950" y="57418"/>
                  </a:cubicBezTo>
                  <a:cubicBezTo>
                    <a:pt x="1138713" y="54957"/>
                    <a:pt x="1153637" y="53529"/>
                    <a:pt x="1168400" y="51068"/>
                  </a:cubicBezTo>
                  <a:cubicBezTo>
                    <a:pt x="1179046" y="49294"/>
                    <a:pt x="1189365" y="45141"/>
                    <a:pt x="1200150" y="44718"/>
                  </a:cubicBezTo>
                  <a:cubicBezTo>
                    <a:pt x="1297465" y="40902"/>
                    <a:pt x="1394883" y="40485"/>
                    <a:pt x="1492250" y="38368"/>
                  </a:cubicBezTo>
                  <a:cubicBezTo>
                    <a:pt x="1514310" y="32853"/>
                    <a:pt x="1532396" y="27614"/>
                    <a:pt x="1555750" y="25668"/>
                  </a:cubicBezTo>
                  <a:cubicBezTo>
                    <a:pt x="1593777" y="22499"/>
                    <a:pt x="1631963" y="21650"/>
                    <a:pt x="1670050" y="19318"/>
                  </a:cubicBezTo>
                  <a:cubicBezTo>
                    <a:pt x="1772679" y="13035"/>
                    <a:pt x="1889233" y="4006"/>
                    <a:pt x="1993900" y="268"/>
                  </a:cubicBezTo>
                  <a:cubicBezTo>
                    <a:pt x="2010823" y="-336"/>
                    <a:pt x="2027767" y="268"/>
                    <a:pt x="2044700" y="268"/>
                  </a:cubicBezTo>
                </a:path>
              </a:pathLst>
            </a:custGeom>
            <a:solidFill>
              <a:schemeClr val="bg1"/>
            </a:solidFill>
            <a:ln w="1905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/>
            </a:p>
          </p:txBody>
        </p:sp>
        <p:sp>
          <p:nvSpPr>
            <p:cNvPr id="10" name="任意多边形: 形状 1">
              <a:extLst>
                <a:ext uri="{FF2B5EF4-FFF2-40B4-BE49-F238E27FC236}">
                  <a16:creationId xmlns:a16="http://schemas.microsoft.com/office/drawing/2014/main" id="{90B60FE3-0CF5-3BC4-91D5-4808544D869C}"/>
                </a:ext>
              </a:extLst>
            </p:cNvPr>
            <p:cNvSpPr>
              <a:spLocks/>
            </p:cNvSpPr>
            <p:nvPr/>
          </p:nvSpPr>
          <p:spPr>
            <a:xfrm>
              <a:off x="8430363" y="4115178"/>
              <a:ext cx="779646" cy="48126"/>
            </a:xfrm>
            <a:custGeom>
              <a:avLst/>
              <a:gdLst>
                <a:gd name="connsiteX0" fmla="*/ 0 w 779646"/>
                <a:gd name="connsiteY0" fmla="*/ 48126 h 48126"/>
                <a:gd name="connsiteX1" fmla="*/ 125128 w 779646"/>
                <a:gd name="connsiteY1" fmla="*/ 19251 h 48126"/>
                <a:gd name="connsiteX2" fmla="*/ 182880 w 779646"/>
                <a:gd name="connsiteY2" fmla="*/ 0 h 48126"/>
                <a:gd name="connsiteX3" fmla="*/ 259882 w 779646"/>
                <a:gd name="connsiteY3" fmla="*/ 9625 h 48126"/>
                <a:gd name="connsiteX4" fmla="*/ 779646 w 779646"/>
                <a:gd name="connsiteY4" fmla="*/ 19251 h 4812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779646" h="48126">
                  <a:moveTo>
                    <a:pt x="0" y="48126"/>
                  </a:moveTo>
                  <a:cubicBezTo>
                    <a:pt x="38175" y="40491"/>
                    <a:pt x="90305" y="30859"/>
                    <a:pt x="125128" y="19251"/>
                  </a:cubicBezTo>
                  <a:lnTo>
                    <a:pt x="182880" y="0"/>
                  </a:lnTo>
                  <a:cubicBezTo>
                    <a:pt x="208547" y="3208"/>
                    <a:pt x="234055" y="8190"/>
                    <a:pt x="259882" y="9625"/>
                  </a:cubicBezTo>
                  <a:cubicBezTo>
                    <a:pt x="486741" y="22229"/>
                    <a:pt x="556435" y="19251"/>
                    <a:pt x="779646" y="19251"/>
                  </a:cubicBezTo>
                </a:path>
              </a:pathLst>
            </a:custGeom>
            <a:noFill/>
            <a:ln w="101600">
              <a:solidFill>
                <a:srgbClr val="E0D1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/>
            </a:p>
          </p:txBody>
        </p:sp>
        <p:sp>
          <p:nvSpPr>
            <p:cNvPr id="11" name="任意多边形: 形状 20">
              <a:extLst>
                <a:ext uri="{FF2B5EF4-FFF2-40B4-BE49-F238E27FC236}">
                  <a16:creationId xmlns:a16="http://schemas.microsoft.com/office/drawing/2014/main" id="{A595955E-78A3-54CE-65ED-992A762A3641}"/>
                </a:ext>
              </a:extLst>
            </p:cNvPr>
            <p:cNvSpPr>
              <a:spLocks/>
            </p:cNvSpPr>
            <p:nvPr/>
          </p:nvSpPr>
          <p:spPr>
            <a:xfrm>
              <a:off x="4347560" y="3843969"/>
              <a:ext cx="4089601" cy="988434"/>
            </a:xfrm>
            <a:custGeom>
              <a:avLst/>
              <a:gdLst>
                <a:gd name="connsiteX0" fmla="*/ 0 w 4389120"/>
                <a:gd name="connsiteY0" fmla="*/ 19250 h 818147"/>
                <a:gd name="connsiteX1" fmla="*/ 96252 w 4389120"/>
                <a:gd name="connsiteY1" fmla="*/ 9625 h 818147"/>
                <a:gd name="connsiteX2" fmla="*/ 154004 w 4389120"/>
                <a:gd name="connsiteY2" fmla="*/ 0 h 818147"/>
                <a:gd name="connsiteX3" fmla="*/ 250257 w 4389120"/>
                <a:gd name="connsiteY3" fmla="*/ 9625 h 818147"/>
                <a:gd name="connsiteX4" fmla="*/ 606391 w 4389120"/>
                <a:gd name="connsiteY4" fmla="*/ 28876 h 818147"/>
                <a:gd name="connsiteX5" fmla="*/ 981777 w 4389120"/>
                <a:gd name="connsiteY5" fmla="*/ 48126 h 818147"/>
                <a:gd name="connsiteX6" fmla="*/ 1039528 w 4389120"/>
                <a:gd name="connsiteY6" fmla="*/ 57752 h 818147"/>
                <a:gd name="connsiteX7" fmla="*/ 1347537 w 4389120"/>
                <a:gd name="connsiteY7" fmla="*/ 38501 h 818147"/>
                <a:gd name="connsiteX8" fmla="*/ 1405288 w 4389120"/>
                <a:gd name="connsiteY8" fmla="*/ 48126 h 818147"/>
                <a:gd name="connsiteX9" fmla="*/ 1414913 w 4389120"/>
                <a:gd name="connsiteY9" fmla="*/ 96253 h 818147"/>
                <a:gd name="connsiteX10" fmla="*/ 1434164 w 4389120"/>
                <a:gd name="connsiteY10" fmla="*/ 125128 h 818147"/>
                <a:gd name="connsiteX11" fmla="*/ 1443789 w 4389120"/>
                <a:gd name="connsiteY11" fmla="*/ 442762 h 818147"/>
                <a:gd name="connsiteX12" fmla="*/ 1453414 w 4389120"/>
                <a:gd name="connsiteY12" fmla="*/ 471638 h 818147"/>
                <a:gd name="connsiteX13" fmla="*/ 1463040 w 4389120"/>
                <a:gd name="connsiteY13" fmla="*/ 510139 h 818147"/>
                <a:gd name="connsiteX14" fmla="*/ 1482290 w 4389120"/>
                <a:gd name="connsiteY14" fmla="*/ 567890 h 818147"/>
                <a:gd name="connsiteX15" fmla="*/ 1491915 w 4389120"/>
                <a:gd name="connsiteY15" fmla="*/ 625642 h 818147"/>
                <a:gd name="connsiteX16" fmla="*/ 1549667 w 4389120"/>
                <a:gd name="connsiteY16" fmla="*/ 654518 h 818147"/>
                <a:gd name="connsiteX17" fmla="*/ 1597793 w 4389120"/>
                <a:gd name="connsiteY17" fmla="*/ 760396 h 818147"/>
                <a:gd name="connsiteX18" fmla="*/ 1674795 w 4389120"/>
                <a:gd name="connsiteY18" fmla="*/ 770021 h 818147"/>
                <a:gd name="connsiteX19" fmla="*/ 1742172 w 4389120"/>
                <a:gd name="connsiteY19" fmla="*/ 789272 h 818147"/>
                <a:gd name="connsiteX20" fmla="*/ 1886551 w 4389120"/>
                <a:gd name="connsiteY20" fmla="*/ 818147 h 818147"/>
                <a:gd name="connsiteX21" fmla="*/ 2223435 w 4389120"/>
                <a:gd name="connsiteY21" fmla="*/ 808522 h 818147"/>
                <a:gd name="connsiteX22" fmla="*/ 2242686 w 4389120"/>
                <a:gd name="connsiteY22" fmla="*/ 779646 h 818147"/>
                <a:gd name="connsiteX23" fmla="*/ 2300438 w 4389120"/>
                <a:gd name="connsiteY23" fmla="*/ 760396 h 818147"/>
                <a:gd name="connsiteX24" fmla="*/ 2358189 w 4389120"/>
                <a:gd name="connsiteY24" fmla="*/ 721895 h 818147"/>
                <a:gd name="connsiteX25" fmla="*/ 2406315 w 4389120"/>
                <a:gd name="connsiteY25" fmla="*/ 664143 h 818147"/>
                <a:gd name="connsiteX26" fmla="*/ 2425566 w 4389120"/>
                <a:gd name="connsiteY26" fmla="*/ 635267 h 818147"/>
                <a:gd name="connsiteX27" fmla="*/ 2492943 w 4389120"/>
                <a:gd name="connsiteY27" fmla="*/ 567890 h 818147"/>
                <a:gd name="connsiteX28" fmla="*/ 2512193 w 4389120"/>
                <a:gd name="connsiteY28" fmla="*/ 529389 h 818147"/>
                <a:gd name="connsiteX29" fmla="*/ 2598821 w 4389120"/>
                <a:gd name="connsiteY29" fmla="*/ 481263 h 818147"/>
                <a:gd name="connsiteX30" fmla="*/ 2666198 w 4389120"/>
                <a:gd name="connsiteY30" fmla="*/ 452387 h 818147"/>
                <a:gd name="connsiteX31" fmla="*/ 2685448 w 4389120"/>
                <a:gd name="connsiteY31" fmla="*/ 423512 h 818147"/>
                <a:gd name="connsiteX32" fmla="*/ 2704699 w 4389120"/>
                <a:gd name="connsiteY32" fmla="*/ 365760 h 818147"/>
                <a:gd name="connsiteX33" fmla="*/ 2791326 w 4389120"/>
                <a:gd name="connsiteY33" fmla="*/ 317634 h 818147"/>
                <a:gd name="connsiteX34" fmla="*/ 2820202 w 4389120"/>
                <a:gd name="connsiteY34" fmla="*/ 298383 h 818147"/>
                <a:gd name="connsiteX35" fmla="*/ 2849078 w 4389120"/>
                <a:gd name="connsiteY35" fmla="*/ 269507 h 818147"/>
                <a:gd name="connsiteX36" fmla="*/ 2926080 w 4389120"/>
                <a:gd name="connsiteY36" fmla="*/ 250257 h 818147"/>
                <a:gd name="connsiteX37" fmla="*/ 3022332 w 4389120"/>
                <a:gd name="connsiteY37" fmla="*/ 221381 h 818147"/>
                <a:gd name="connsiteX38" fmla="*/ 3339966 w 4389120"/>
                <a:gd name="connsiteY38" fmla="*/ 211756 h 818147"/>
                <a:gd name="connsiteX39" fmla="*/ 3484345 w 4389120"/>
                <a:gd name="connsiteY39" fmla="*/ 221381 h 818147"/>
                <a:gd name="connsiteX40" fmla="*/ 3513221 w 4389120"/>
                <a:gd name="connsiteY40" fmla="*/ 231006 h 818147"/>
                <a:gd name="connsiteX41" fmla="*/ 3619099 w 4389120"/>
                <a:gd name="connsiteY41" fmla="*/ 240632 h 818147"/>
                <a:gd name="connsiteX42" fmla="*/ 3830854 w 4389120"/>
                <a:gd name="connsiteY42" fmla="*/ 250257 h 818147"/>
                <a:gd name="connsiteX43" fmla="*/ 4177364 w 4389120"/>
                <a:gd name="connsiteY43" fmla="*/ 231006 h 818147"/>
                <a:gd name="connsiteX44" fmla="*/ 4244741 w 4389120"/>
                <a:gd name="connsiteY44" fmla="*/ 240632 h 818147"/>
                <a:gd name="connsiteX45" fmla="*/ 4273617 w 4389120"/>
                <a:gd name="connsiteY45" fmla="*/ 259882 h 818147"/>
                <a:gd name="connsiteX46" fmla="*/ 4389120 w 4389120"/>
                <a:gd name="connsiteY46" fmla="*/ 269507 h 81814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</a:cxnLst>
              <a:rect l="l" t="t" r="r" b="b"/>
              <a:pathLst>
                <a:path w="4389120" h="818147">
                  <a:moveTo>
                    <a:pt x="0" y="19250"/>
                  </a:moveTo>
                  <a:cubicBezTo>
                    <a:pt x="32084" y="16042"/>
                    <a:pt x="64257" y="13624"/>
                    <a:pt x="96252" y="9625"/>
                  </a:cubicBezTo>
                  <a:cubicBezTo>
                    <a:pt x="115617" y="7204"/>
                    <a:pt x="134488" y="0"/>
                    <a:pt x="154004" y="0"/>
                  </a:cubicBezTo>
                  <a:cubicBezTo>
                    <a:pt x="186248" y="0"/>
                    <a:pt x="218173" y="6417"/>
                    <a:pt x="250257" y="9625"/>
                  </a:cubicBezTo>
                  <a:cubicBezTo>
                    <a:pt x="383075" y="53898"/>
                    <a:pt x="264582" y="17482"/>
                    <a:pt x="606391" y="28876"/>
                  </a:cubicBezTo>
                  <a:cubicBezTo>
                    <a:pt x="864100" y="37467"/>
                    <a:pt x="790626" y="33423"/>
                    <a:pt x="981777" y="48126"/>
                  </a:cubicBezTo>
                  <a:cubicBezTo>
                    <a:pt x="1001027" y="51335"/>
                    <a:pt x="1020012" y="57752"/>
                    <a:pt x="1039528" y="57752"/>
                  </a:cubicBezTo>
                  <a:cubicBezTo>
                    <a:pt x="1229097" y="57752"/>
                    <a:pt x="1221530" y="56501"/>
                    <a:pt x="1347537" y="38501"/>
                  </a:cubicBezTo>
                  <a:cubicBezTo>
                    <a:pt x="1366787" y="41709"/>
                    <a:pt x="1390471" y="35425"/>
                    <a:pt x="1405288" y="48126"/>
                  </a:cubicBezTo>
                  <a:cubicBezTo>
                    <a:pt x="1417709" y="58773"/>
                    <a:pt x="1409169" y="80935"/>
                    <a:pt x="1414913" y="96253"/>
                  </a:cubicBezTo>
                  <a:cubicBezTo>
                    <a:pt x="1418975" y="107084"/>
                    <a:pt x="1427747" y="115503"/>
                    <a:pt x="1434164" y="125128"/>
                  </a:cubicBezTo>
                  <a:cubicBezTo>
                    <a:pt x="1437372" y="231006"/>
                    <a:pt x="1437913" y="336998"/>
                    <a:pt x="1443789" y="442762"/>
                  </a:cubicBezTo>
                  <a:cubicBezTo>
                    <a:pt x="1444352" y="452892"/>
                    <a:pt x="1450627" y="461882"/>
                    <a:pt x="1453414" y="471638"/>
                  </a:cubicBezTo>
                  <a:cubicBezTo>
                    <a:pt x="1457048" y="484358"/>
                    <a:pt x="1459239" y="497468"/>
                    <a:pt x="1463040" y="510139"/>
                  </a:cubicBezTo>
                  <a:cubicBezTo>
                    <a:pt x="1468871" y="529575"/>
                    <a:pt x="1482290" y="567890"/>
                    <a:pt x="1482290" y="567890"/>
                  </a:cubicBezTo>
                  <a:cubicBezTo>
                    <a:pt x="1485498" y="587141"/>
                    <a:pt x="1483187" y="608186"/>
                    <a:pt x="1491915" y="625642"/>
                  </a:cubicBezTo>
                  <a:cubicBezTo>
                    <a:pt x="1499379" y="640570"/>
                    <a:pt x="1536000" y="649962"/>
                    <a:pt x="1549667" y="654518"/>
                  </a:cubicBezTo>
                  <a:cubicBezTo>
                    <a:pt x="1556033" y="679982"/>
                    <a:pt x="1558538" y="746121"/>
                    <a:pt x="1597793" y="760396"/>
                  </a:cubicBezTo>
                  <a:cubicBezTo>
                    <a:pt x="1622103" y="769236"/>
                    <a:pt x="1649280" y="765769"/>
                    <a:pt x="1674795" y="770021"/>
                  </a:cubicBezTo>
                  <a:cubicBezTo>
                    <a:pt x="1710919" y="776042"/>
                    <a:pt x="1710119" y="780114"/>
                    <a:pt x="1742172" y="789272"/>
                  </a:cubicBezTo>
                  <a:cubicBezTo>
                    <a:pt x="1789438" y="802777"/>
                    <a:pt x="1838168" y="810083"/>
                    <a:pt x="1886551" y="818147"/>
                  </a:cubicBezTo>
                  <a:cubicBezTo>
                    <a:pt x="1998846" y="814939"/>
                    <a:pt x="2111745" y="820597"/>
                    <a:pt x="2223435" y="808522"/>
                  </a:cubicBezTo>
                  <a:cubicBezTo>
                    <a:pt x="2234936" y="807279"/>
                    <a:pt x="2232876" y="785777"/>
                    <a:pt x="2242686" y="779646"/>
                  </a:cubicBezTo>
                  <a:cubicBezTo>
                    <a:pt x="2259894" y="768891"/>
                    <a:pt x="2300438" y="760396"/>
                    <a:pt x="2300438" y="760396"/>
                  </a:cubicBezTo>
                  <a:cubicBezTo>
                    <a:pt x="2319688" y="747562"/>
                    <a:pt x="2345355" y="741145"/>
                    <a:pt x="2358189" y="721895"/>
                  </a:cubicBezTo>
                  <a:cubicBezTo>
                    <a:pt x="2405986" y="650201"/>
                    <a:pt x="2344556" y="738255"/>
                    <a:pt x="2406315" y="664143"/>
                  </a:cubicBezTo>
                  <a:cubicBezTo>
                    <a:pt x="2413721" y="655256"/>
                    <a:pt x="2417827" y="643866"/>
                    <a:pt x="2425566" y="635267"/>
                  </a:cubicBezTo>
                  <a:cubicBezTo>
                    <a:pt x="2446814" y="611659"/>
                    <a:pt x="2492943" y="567890"/>
                    <a:pt x="2492943" y="567890"/>
                  </a:cubicBezTo>
                  <a:cubicBezTo>
                    <a:pt x="2499360" y="555056"/>
                    <a:pt x="2502047" y="539535"/>
                    <a:pt x="2512193" y="529389"/>
                  </a:cubicBezTo>
                  <a:cubicBezTo>
                    <a:pt x="2559090" y="482492"/>
                    <a:pt x="2556458" y="499418"/>
                    <a:pt x="2598821" y="481263"/>
                  </a:cubicBezTo>
                  <a:cubicBezTo>
                    <a:pt x="2682092" y="445576"/>
                    <a:pt x="2598469" y="474965"/>
                    <a:pt x="2666198" y="452387"/>
                  </a:cubicBezTo>
                  <a:cubicBezTo>
                    <a:pt x="2672615" y="442762"/>
                    <a:pt x="2680750" y="434083"/>
                    <a:pt x="2685448" y="423512"/>
                  </a:cubicBezTo>
                  <a:cubicBezTo>
                    <a:pt x="2693689" y="404969"/>
                    <a:pt x="2687815" y="377016"/>
                    <a:pt x="2704699" y="365760"/>
                  </a:cubicBezTo>
                  <a:cubicBezTo>
                    <a:pt x="2770892" y="321631"/>
                    <a:pt x="2740501" y="334575"/>
                    <a:pt x="2791326" y="317634"/>
                  </a:cubicBezTo>
                  <a:cubicBezTo>
                    <a:pt x="2800951" y="311217"/>
                    <a:pt x="2811315" y="305789"/>
                    <a:pt x="2820202" y="298383"/>
                  </a:cubicBezTo>
                  <a:cubicBezTo>
                    <a:pt x="2830659" y="289669"/>
                    <a:pt x="2837752" y="277058"/>
                    <a:pt x="2849078" y="269507"/>
                  </a:cubicBezTo>
                  <a:cubicBezTo>
                    <a:pt x="2862558" y="260520"/>
                    <a:pt x="2917857" y="252500"/>
                    <a:pt x="2926080" y="250257"/>
                  </a:cubicBezTo>
                  <a:cubicBezTo>
                    <a:pt x="2935893" y="247581"/>
                    <a:pt x="3003578" y="222395"/>
                    <a:pt x="3022332" y="221381"/>
                  </a:cubicBezTo>
                  <a:cubicBezTo>
                    <a:pt x="3128104" y="215664"/>
                    <a:pt x="3234088" y="214964"/>
                    <a:pt x="3339966" y="211756"/>
                  </a:cubicBezTo>
                  <a:cubicBezTo>
                    <a:pt x="3388092" y="214964"/>
                    <a:pt x="3436407" y="216055"/>
                    <a:pt x="3484345" y="221381"/>
                  </a:cubicBezTo>
                  <a:cubicBezTo>
                    <a:pt x="3494429" y="222501"/>
                    <a:pt x="3503177" y="229571"/>
                    <a:pt x="3513221" y="231006"/>
                  </a:cubicBezTo>
                  <a:cubicBezTo>
                    <a:pt x="3548303" y="236018"/>
                    <a:pt x="3583726" y="238488"/>
                    <a:pt x="3619099" y="240632"/>
                  </a:cubicBezTo>
                  <a:cubicBezTo>
                    <a:pt x="3689627" y="244907"/>
                    <a:pt x="3760269" y="247049"/>
                    <a:pt x="3830854" y="250257"/>
                  </a:cubicBezTo>
                  <a:cubicBezTo>
                    <a:pt x="3931948" y="243036"/>
                    <a:pt x="4084020" y="231006"/>
                    <a:pt x="4177364" y="231006"/>
                  </a:cubicBezTo>
                  <a:cubicBezTo>
                    <a:pt x="4200051" y="231006"/>
                    <a:pt x="4222282" y="237423"/>
                    <a:pt x="4244741" y="240632"/>
                  </a:cubicBezTo>
                  <a:cubicBezTo>
                    <a:pt x="4254366" y="247049"/>
                    <a:pt x="4263270" y="254709"/>
                    <a:pt x="4273617" y="259882"/>
                  </a:cubicBezTo>
                  <a:cubicBezTo>
                    <a:pt x="4311130" y="278638"/>
                    <a:pt x="4345728" y="269507"/>
                    <a:pt x="4389120" y="269507"/>
                  </a:cubicBezTo>
                </a:path>
              </a:pathLst>
            </a:custGeom>
            <a:ln w="92075">
              <a:solidFill>
                <a:srgbClr val="E0D1FF"/>
              </a:solidFill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200" dirty="0"/>
            </a:p>
          </p:txBody>
        </p:sp>
        <p:cxnSp>
          <p:nvCxnSpPr>
            <p:cNvPr id="12" name="直接连接符 50">
              <a:extLst>
                <a:ext uri="{FF2B5EF4-FFF2-40B4-BE49-F238E27FC236}">
                  <a16:creationId xmlns:a16="http://schemas.microsoft.com/office/drawing/2014/main" id="{77791791-07B4-F415-FDD1-D118686808F5}"/>
                </a:ext>
              </a:extLst>
            </p:cNvPr>
            <p:cNvCxnSpPr>
              <a:cxnSpLocks/>
            </p:cNvCxnSpPr>
            <p:nvPr/>
          </p:nvCxnSpPr>
          <p:spPr>
            <a:xfrm>
              <a:off x="4310198" y="2858417"/>
              <a:ext cx="0" cy="2669789"/>
            </a:xfrm>
            <a:prstGeom prst="line">
              <a:avLst/>
            </a:prstGeom>
            <a:ln w="635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直接箭头连接符 4">
              <a:extLst>
                <a:ext uri="{FF2B5EF4-FFF2-40B4-BE49-F238E27FC236}">
                  <a16:creationId xmlns:a16="http://schemas.microsoft.com/office/drawing/2014/main" id="{9F81F60A-991D-ECA8-0685-26AE88D76E3D}"/>
                </a:ext>
              </a:extLst>
            </p:cNvPr>
            <p:cNvCxnSpPr>
              <a:cxnSpLocks/>
            </p:cNvCxnSpPr>
            <p:nvPr/>
          </p:nvCxnSpPr>
          <p:spPr>
            <a:xfrm>
              <a:off x="2793886" y="5517390"/>
              <a:ext cx="6944887" cy="0"/>
            </a:xfrm>
            <a:prstGeom prst="straightConnector1">
              <a:avLst/>
            </a:prstGeom>
            <a:ln w="28575">
              <a:headEnd type="none" w="med" len="med"/>
              <a:tailEnd type="arrow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4" name="直接箭头连接符 5">
              <a:extLst>
                <a:ext uri="{FF2B5EF4-FFF2-40B4-BE49-F238E27FC236}">
                  <a16:creationId xmlns:a16="http://schemas.microsoft.com/office/drawing/2014/main" id="{3B5D570C-5180-07F5-76CC-264CDA805C80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5693142" y="2318859"/>
              <a:ext cx="0" cy="3709203"/>
            </a:xfrm>
            <a:prstGeom prst="straightConnector1">
              <a:avLst/>
            </a:prstGeom>
            <a:ln w="28575">
              <a:headEnd type="none" w="med" len="med"/>
              <a:tailEnd type="arrow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5" name="文本框 28">
              <a:extLst>
                <a:ext uri="{FF2B5EF4-FFF2-40B4-BE49-F238E27FC236}">
                  <a16:creationId xmlns:a16="http://schemas.microsoft.com/office/drawing/2014/main" id="{A8DC0EA9-930F-BFFA-CDC6-4B15D04EF7FE}"/>
                </a:ext>
              </a:extLst>
            </p:cNvPr>
            <p:cNvSpPr txBox="1">
              <a:spLocks/>
            </p:cNvSpPr>
            <p:nvPr/>
          </p:nvSpPr>
          <p:spPr>
            <a:xfrm>
              <a:off x="4257413" y="2894447"/>
              <a:ext cx="1336806" cy="721306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US" sz="1200" dirty="0">
                  <a:latin typeface="Arial" panose="020B0604020202020204" pitchFamily="34" charset="0"/>
                  <a:cs typeface="Arial" panose="020B0604020202020204" pitchFamily="34" charset="0"/>
                </a:rPr>
                <a:t>1</a:t>
              </a:r>
              <a:r>
                <a:rPr lang="en-US" sz="1200" baseline="30000" dirty="0">
                  <a:latin typeface="Arial" panose="020B0604020202020204" pitchFamily="34" charset="0"/>
                  <a:cs typeface="Arial" panose="020B0604020202020204" pitchFamily="34" charset="0"/>
                </a:rPr>
                <a:t>st</a:t>
              </a:r>
              <a:r>
                <a:rPr lang="en-US" sz="1200" dirty="0">
                  <a:latin typeface="Arial" panose="020B0604020202020204" pitchFamily="34" charset="0"/>
                  <a:cs typeface="Arial" panose="020B0604020202020204" pitchFamily="34" charset="0"/>
                </a:rPr>
                <a:t>-2</a:t>
              </a:r>
              <a:r>
                <a:rPr lang="en-US" sz="1200" baseline="30000" dirty="0">
                  <a:latin typeface="Arial" panose="020B0604020202020204" pitchFamily="34" charset="0"/>
                  <a:cs typeface="Arial" panose="020B0604020202020204" pitchFamily="34" charset="0"/>
                </a:rPr>
                <a:t>nd</a:t>
              </a:r>
              <a:r>
                <a:rPr lang="en-US" sz="12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altLang="zh-CN" sz="1200" dirty="0">
                  <a:latin typeface="Arial" panose="020B0604020202020204" pitchFamily="34" charset="0"/>
                  <a:cs typeface="Arial" panose="020B0604020202020204" pitchFamily="34" charset="0"/>
                </a:rPr>
                <a:t>weeks</a:t>
              </a:r>
            </a:p>
            <a:p>
              <a:pPr algn="ctr"/>
              <a:r>
                <a:rPr lang="en-US" altLang="zh-CN" sz="1200" dirty="0">
                  <a:latin typeface="Arial" panose="020B0604020202020204" pitchFamily="34" charset="0"/>
                  <a:cs typeface="Arial" panose="020B0604020202020204" pitchFamily="34" charset="0"/>
                </a:rPr>
                <a:t>before the CSF</a:t>
              </a:r>
              <a:endParaRPr lang="en-US" sz="12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6" name="文本框 31">
              <a:extLst>
                <a:ext uri="{FF2B5EF4-FFF2-40B4-BE49-F238E27FC236}">
                  <a16:creationId xmlns:a16="http://schemas.microsoft.com/office/drawing/2014/main" id="{673B0514-FD5B-7E8D-EC9A-69C3677E5E1C}"/>
                </a:ext>
              </a:extLst>
            </p:cNvPr>
            <p:cNvSpPr txBox="1">
              <a:spLocks/>
            </p:cNvSpPr>
            <p:nvPr/>
          </p:nvSpPr>
          <p:spPr>
            <a:xfrm>
              <a:off x="4715402" y="6053165"/>
              <a:ext cx="2000914" cy="309131"/>
            </a:xfrm>
            <a:prstGeom prst="rect">
              <a:avLst/>
            </a:prstGeom>
            <a:noFill/>
            <a:ln>
              <a:noFill/>
            </a:ln>
          </p:spPr>
          <p:txBody>
            <a:bodyPr wrap="square">
              <a:spAutoFit/>
            </a:bodyPr>
            <a:lstStyle/>
            <a:p>
              <a:r>
                <a:rPr lang="en-US" sz="1200" dirty="0">
                  <a:solidFill>
                    <a:srgbClr val="7030A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Chinese New Year Eve</a:t>
              </a:r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7" name="文本框 34">
                  <a:extLst>
                    <a:ext uri="{FF2B5EF4-FFF2-40B4-BE49-F238E27FC236}">
                      <a16:creationId xmlns:a16="http://schemas.microsoft.com/office/drawing/2014/main" id="{8E5F6E4B-7449-48CB-AEA8-F2C706C24251}"/>
                    </a:ext>
                  </a:extLst>
                </p:cNvPr>
                <p:cNvSpPr txBox="1">
                  <a:spLocks/>
                </p:cNvSpPr>
                <p:nvPr/>
              </p:nvSpPr>
              <p:spPr>
                <a:xfrm>
                  <a:off x="3351625" y="4203407"/>
                  <a:ext cx="837398" cy="304408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14:m>
                    <m:oMath xmlns:m="http://schemas.openxmlformats.org/officeDocument/2006/math">
                      <m:r>
                        <a:rPr lang="en-US" sz="1200" b="0" i="1" smtClean="0">
                          <a:solidFill>
                            <a:srgbClr val="9966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∆</m:t>
                      </m:r>
                      <m:r>
                        <a:rPr lang="en-US" sz="1200" b="0" i="1" smtClean="0">
                          <a:solidFill>
                            <a:srgbClr val="9966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𝐶</m:t>
                      </m:r>
                    </m:oMath>
                  </a14:m>
                  <a:r>
                    <a:rPr lang="en-US" sz="1200" i="1" baseline="-25000" dirty="0">
                      <a:solidFill>
                        <a:srgbClr val="9966FF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CSF</a:t>
                  </a:r>
                </a:p>
              </p:txBody>
            </p:sp>
          </mc:Choice>
          <mc:Fallback>
            <p:sp>
              <p:nvSpPr>
                <p:cNvPr id="17" name="文本框 34">
                  <a:extLst>
                    <a:ext uri="{FF2B5EF4-FFF2-40B4-BE49-F238E27FC236}">
                      <a16:creationId xmlns:a16="http://schemas.microsoft.com/office/drawing/2014/main" id="{8E5F6E4B-7449-48CB-AEA8-F2C706C24251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351625" y="4203407"/>
                  <a:ext cx="837398" cy="304408"/>
                </a:xfrm>
                <a:prstGeom prst="rect">
                  <a:avLst/>
                </a:prstGeom>
                <a:blipFill>
                  <a:blip r:embed="rId3"/>
                  <a:stretch>
                    <a:fillRect b="-9091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8" name="文本框 36">
              <a:extLst>
                <a:ext uri="{FF2B5EF4-FFF2-40B4-BE49-F238E27FC236}">
                  <a16:creationId xmlns:a16="http://schemas.microsoft.com/office/drawing/2014/main" id="{67BF7C1C-7AEA-CDBF-F925-CAD405EEC527}"/>
                </a:ext>
              </a:extLst>
            </p:cNvPr>
            <p:cNvSpPr txBox="1">
              <a:spLocks/>
            </p:cNvSpPr>
            <p:nvPr/>
          </p:nvSpPr>
          <p:spPr>
            <a:xfrm>
              <a:off x="6337521" y="3004656"/>
              <a:ext cx="856762" cy="515218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sz="1200" dirty="0">
                  <a:latin typeface="Arial" panose="020B0604020202020204" pitchFamily="34" charset="0"/>
                  <a:cs typeface="Arial" panose="020B0604020202020204" pitchFamily="34" charset="0"/>
                </a:rPr>
                <a:t>Transition</a:t>
              </a:r>
              <a:endParaRPr lang="en-US" sz="12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9" name="文本框 38">
              <a:extLst>
                <a:ext uri="{FF2B5EF4-FFF2-40B4-BE49-F238E27FC236}">
                  <a16:creationId xmlns:a16="http://schemas.microsoft.com/office/drawing/2014/main" id="{6A662D6B-F976-1694-CBBA-8DCD9479EB8B}"/>
                </a:ext>
              </a:extLst>
            </p:cNvPr>
            <p:cNvSpPr txBox="1">
              <a:spLocks/>
            </p:cNvSpPr>
            <p:nvPr/>
          </p:nvSpPr>
          <p:spPr>
            <a:xfrm>
              <a:off x="7165805" y="2903617"/>
              <a:ext cx="1354763" cy="515218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US" sz="1200" dirty="0">
                  <a:latin typeface="Arial" panose="020B0604020202020204" pitchFamily="34" charset="0"/>
                  <a:cs typeface="Arial" panose="020B0604020202020204" pitchFamily="34" charset="0"/>
                </a:rPr>
                <a:t>1</a:t>
              </a:r>
              <a:r>
                <a:rPr lang="en-US" sz="1200" baseline="30000" dirty="0">
                  <a:latin typeface="Arial" panose="020B0604020202020204" pitchFamily="34" charset="0"/>
                  <a:cs typeface="Arial" panose="020B0604020202020204" pitchFamily="34" charset="0"/>
                </a:rPr>
                <a:t>st</a:t>
              </a:r>
              <a:r>
                <a:rPr lang="en-US" sz="1200" dirty="0">
                  <a:latin typeface="Arial" panose="020B0604020202020204" pitchFamily="34" charset="0"/>
                  <a:cs typeface="Arial" panose="020B0604020202020204" pitchFamily="34" charset="0"/>
                </a:rPr>
                <a:t>-2</a:t>
              </a:r>
              <a:r>
                <a:rPr lang="en-US" sz="1200" baseline="30000" dirty="0">
                  <a:latin typeface="Arial" panose="020B0604020202020204" pitchFamily="34" charset="0"/>
                  <a:cs typeface="Arial" panose="020B0604020202020204" pitchFamily="34" charset="0"/>
                </a:rPr>
                <a:t>nd</a:t>
              </a:r>
              <a:r>
                <a:rPr lang="en-US" sz="12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altLang="zh-CN" sz="1200" dirty="0">
                  <a:latin typeface="Arial" panose="020B0604020202020204" pitchFamily="34" charset="0"/>
                  <a:cs typeface="Arial" panose="020B0604020202020204" pitchFamily="34" charset="0"/>
                </a:rPr>
                <a:t>weeks</a:t>
              </a:r>
            </a:p>
            <a:p>
              <a:pPr algn="ctr"/>
              <a:r>
                <a:rPr lang="en-US" altLang="zh-CN" sz="1200" dirty="0">
                  <a:latin typeface="Arial" panose="020B0604020202020204" pitchFamily="34" charset="0"/>
                  <a:cs typeface="Arial" panose="020B0604020202020204" pitchFamily="34" charset="0"/>
                </a:rPr>
                <a:t>after transition</a:t>
              </a:r>
              <a:endParaRPr lang="en-US" sz="12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20" name="直接连接符 48">
              <a:extLst>
                <a:ext uri="{FF2B5EF4-FFF2-40B4-BE49-F238E27FC236}">
                  <a16:creationId xmlns:a16="http://schemas.microsoft.com/office/drawing/2014/main" id="{8EAF9B30-3A18-5B44-E574-006819EC9599}"/>
                </a:ext>
              </a:extLst>
            </p:cNvPr>
            <p:cNvCxnSpPr>
              <a:cxnSpLocks/>
            </p:cNvCxnSpPr>
            <p:nvPr/>
          </p:nvCxnSpPr>
          <p:spPr>
            <a:xfrm>
              <a:off x="7117946" y="2858417"/>
              <a:ext cx="7844" cy="2644663"/>
            </a:xfrm>
            <a:prstGeom prst="line">
              <a:avLst/>
            </a:prstGeom>
            <a:ln w="635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直接连接符 43">
              <a:extLst>
                <a:ext uri="{FF2B5EF4-FFF2-40B4-BE49-F238E27FC236}">
                  <a16:creationId xmlns:a16="http://schemas.microsoft.com/office/drawing/2014/main" id="{0582DE4A-7CE2-52C0-7DCD-DF2210154868}"/>
                </a:ext>
              </a:extLst>
            </p:cNvPr>
            <p:cNvCxnSpPr>
              <a:cxnSpLocks/>
            </p:cNvCxnSpPr>
            <p:nvPr/>
          </p:nvCxnSpPr>
          <p:spPr>
            <a:xfrm>
              <a:off x="4309678" y="5525513"/>
              <a:ext cx="0" cy="19304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2" name="直接连接符 53">
              <a:extLst>
                <a:ext uri="{FF2B5EF4-FFF2-40B4-BE49-F238E27FC236}">
                  <a16:creationId xmlns:a16="http://schemas.microsoft.com/office/drawing/2014/main" id="{E3BC73F6-532F-D1E4-51F1-3C6F5024BA2B}"/>
                </a:ext>
              </a:extLst>
            </p:cNvPr>
            <p:cNvCxnSpPr>
              <a:cxnSpLocks/>
            </p:cNvCxnSpPr>
            <p:nvPr/>
          </p:nvCxnSpPr>
          <p:spPr>
            <a:xfrm>
              <a:off x="5023326" y="5529661"/>
              <a:ext cx="0" cy="19304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3" name="直接连接符 54">
              <a:extLst>
                <a:ext uri="{FF2B5EF4-FFF2-40B4-BE49-F238E27FC236}">
                  <a16:creationId xmlns:a16="http://schemas.microsoft.com/office/drawing/2014/main" id="{D5037685-E300-BE8F-6021-A0C676DC6403}"/>
                </a:ext>
              </a:extLst>
            </p:cNvPr>
            <p:cNvCxnSpPr>
              <a:cxnSpLocks/>
            </p:cNvCxnSpPr>
            <p:nvPr/>
          </p:nvCxnSpPr>
          <p:spPr>
            <a:xfrm>
              <a:off x="6400064" y="5525513"/>
              <a:ext cx="0" cy="19304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4" name="直接连接符 55">
              <a:extLst>
                <a:ext uri="{FF2B5EF4-FFF2-40B4-BE49-F238E27FC236}">
                  <a16:creationId xmlns:a16="http://schemas.microsoft.com/office/drawing/2014/main" id="{72A932C8-DCE4-EE65-7976-A024DA081F32}"/>
                </a:ext>
              </a:extLst>
            </p:cNvPr>
            <p:cNvCxnSpPr>
              <a:cxnSpLocks/>
            </p:cNvCxnSpPr>
            <p:nvPr/>
          </p:nvCxnSpPr>
          <p:spPr>
            <a:xfrm>
              <a:off x="7125643" y="5529661"/>
              <a:ext cx="0" cy="19304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5" name="直接连接符 56">
              <a:extLst>
                <a:ext uri="{FF2B5EF4-FFF2-40B4-BE49-F238E27FC236}">
                  <a16:creationId xmlns:a16="http://schemas.microsoft.com/office/drawing/2014/main" id="{588FB9CD-0BA5-1B00-51DC-4701201D898B}"/>
                </a:ext>
              </a:extLst>
            </p:cNvPr>
            <p:cNvCxnSpPr>
              <a:cxnSpLocks/>
            </p:cNvCxnSpPr>
            <p:nvPr/>
          </p:nvCxnSpPr>
          <p:spPr>
            <a:xfrm>
              <a:off x="7844812" y="5529215"/>
              <a:ext cx="0" cy="19304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6" name="直接连接符 57">
              <a:extLst>
                <a:ext uri="{FF2B5EF4-FFF2-40B4-BE49-F238E27FC236}">
                  <a16:creationId xmlns:a16="http://schemas.microsoft.com/office/drawing/2014/main" id="{7A6226B0-5786-9F63-CB2E-CA4A153BC2C7}"/>
                </a:ext>
              </a:extLst>
            </p:cNvPr>
            <p:cNvCxnSpPr>
              <a:cxnSpLocks/>
            </p:cNvCxnSpPr>
            <p:nvPr/>
          </p:nvCxnSpPr>
          <p:spPr>
            <a:xfrm>
              <a:off x="8560135" y="5529215"/>
              <a:ext cx="0" cy="19304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27" name="文本框 61">
              <a:extLst>
                <a:ext uri="{FF2B5EF4-FFF2-40B4-BE49-F238E27FC236}">
                  <a16:creationId xmlns:a16="http://schemas.microsoft.com/office/drawing/2014/main" id="{76850B73-6653-9614-9A25-9ACA6CFBA1E3}"/>
                </a:ext>
              </a:extLst>
            </p:cNvPr>
            <p:cNvSpPr txBox="1">
              <a:spLocks/>
            </p:cNvSpPr>
            <p:nvPr/>
          </p:nvSpPr>
          <p:spPr>
            <a:xfrm>
              <a:off x="9317227" y="5553469"/>
              <a:ext cx="814401" cy="309131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1200" i="1" dirty="0">
                  <a:latin typeface="Arial" panose="020B0604020202020204" pitchFamily="34" charset="0"/>
                  <a:cs typeface="Arial" panose="020B0604020202020204" pitchFamily="34" charset="0"/>
                </a:rPr>
                <a:t>Week </a:t>
              </a:r>
            </a:p>
          </p:txBody>
        </p:sp>
        <p:sp>
          <p:nvSpPr>
            <p:cNvPr id="28" name="文本框 65">
              <a:extLst>
                <a:ext uri="{FF2B5EF4-FFF2-40B4-BE49-F238E27FC236}">
                  <a16:creationId xmlns:a16="http://schemas.microsoft.com/office/drawing/2014/main" id="{0C61E1A3-0A6D-1622-419A-05300494687D}"/>
                </a:ext>
              </a:extLst>
            </p:cNvPr>
            <p:cNvSpPr txBox="1">
              <a:spLocks/>
            </p:cNvSpPr>
            <p:nvPr/>
          </p:nvSpPr>
          <p:spPr>
            <a:xfrm>
              <a:off x="3315433" y="5710410"/>
              <a:ext cx="5720078" cy="309131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1200" dirty="0">
                  <a:latin typeface="Arial" panose="020B0604020202020204" pitchFamily="34" charset="0"/>
                  <a:cs typeface="Arial" panose="020B0604020202020204" pitchFamily="34" charset="0"/>
                </a:rPr>
                <a:t> -3          -2         -1                      1           2          3           4</a:t>
              </a:r>
            </a:p>
          </p:txBody>
        </p:sp>
        <p:sp>
          <p:nvSpPr>
            <p:cNvPr id="29" name="文本框 76">
              <a:extLst>
                <a:ext uri="{FF2B5EF4-FFF2-40B4-BE49-F238E27FC236}">
                  <a16:creationId xmlns:a16="http://schemas.microsoft.com/office/drawing/2014/main" id="{CD18EE33-67D7-B5CC-D274-66C1A01C33AC}"/>
                </a:ext>
              </a:extLst>
            </p:cNvPr>
            <p:cNvSpPr txBox="1">
              <a:spLocks/>
            </p:cNvSpPr>
            <p:nvPr/>
          </p:nvSpPr>
          <p:spPr>
            <a:xfrm>
              <a:off x="4652423" y="3493416"/>
              <a:ext cx="991258" cy="309131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1200" i="1" dirty="0" err="1">
                  <a:latin typeface="Arial" panose="020B0604020202020204" pitchFamily="34" charset="0"/>
                  <a:cs typeface="Arial" panose="020B0604020202020204" pitchFamily="34" charset="0"/>
                </a:rPr>
                <a:t>C</a:t>
              </a:r>
              <a:r>
                <a:rPr lang="en-US" sz="1200" i="1" baseline="-25000" dirty="0" err="1">
                  <a:latin typeface="Arial" panose="020B0604020202020204" pitchFamily="34" charset="0"/>
                  <a:cs typeface="Arial" panose="020B0604020202020204" pitchFamily="34" charset="0"/>
                </a:rPr>
                <a:t>pre</a:t>
              </a:r>
              <a:endParaRPr lang="en-US" sz="1200" i="1" baseline="-250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0" name="文本框 78">
              <a:extLst>
                <a:ext uri="{FF2B5EF4-FFF2-40B4-BE49-F238E27FC236}">
                  <a16:creationId xmlns:a16="http://schemas.microsoft.com/office/drawing/2014/main" id="{FB2A39C8-BB68-1F7F-6CBB-77486EBCBB2A}"/>
                </a:ext>
              </a:extLst>
            </p:cNvPr>
            <p:cNvSpPr txBox="1">
              <a:spLocks/>
            </p:cNvSpPr>
            <p:nvPr/>
          </p:nvSpPr>
          <p:spPr>
            <a:xfrm>
              <a:off x="7558311" y="3741022"/>
              <a:ext cx="991258" cy="309131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1200" i="1" dirty="0" err="1">
                  <a:latin typeface="Arial" panose="020B0604020202020204" pitchFamily="34" charset="0"/>
                  <a:cs typeface="Arial" panose="020B0604020202020204" pitchFamily="34" charset="0"/>
                </a:rPr>
                <a:t>C</a:t>
              </a:r>
              <a:r>
                <a:rPr lang="en-US" sz="1200" i="1" baseline="-25000" dirty="0" err="1">
                  <a:latin typeface="Arial" panose="020B0604020202020204" pitchFamily="34" charset="0"/>
                  <a:cs typeface="Arial" panose="020B0604020202020204" pitchFamily="34" charset="0"/>
                </a:rPr>
                <a:t>after</a:t>
              </a:r>
              <a:endParaRPr lang="en-US" sz="1200" i="1" baseline="-250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31" name="直接箭头连接符 90">
              <a:extLst>
                <a:ext uri="{FF2B5EF4-FFF2-40B4-BE49-F238E27FC236}">
                  <a16:creationId xmlns:a16="http://schemas.microsoft.com/office/drawing/2014/main" id="{E2AD73F6-279A-0C41-9B10-F25D234FCFD7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4312457" y="4033759"/>
              <a:ext cx="1516" cy="728690"/>
            </a:xfrm>
            <a:prstGeom prst="straightConnector1">
              <a:avLst/>
            </a:prstGeom>
            <a:ln w="19050">
              <a:solidFill>
                <a:srgbClr val="9966FF"/>
              </a:solidFill>
              <a:headEnd type="triangle" w="med" len="med"/>
              <a:tailEnd type="triangl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2" name="直接箭头连接符 95">
              <a:extLst>
                <a:ext uri="{FF2B5EF4-FFF2-40B4-BE49-F238E27FC236}">
                  <a16:creationId xmlns:a16="http://schemas.microsoft.com/office/drawing/2014/main" id="{B3738B60-BB31-8FCD-B1A6-19BC795A6717}"/>
                </a:ext>
              </a:extLst>
            </p:cNvPr>
            <p:cNvCxnSpPr>
              <a:cxnSpLocks/>
            </p:cNvCxnSpPr>
            <p:nvPr/>
          </p:nvCxnSpPr>
          <p:spPr>
            <a:xfrm>
              <a:off x="7137955" y="3360345"/>
              <a:ext cx="1416160" cy="0"/>
            </a:xfrm>
            <a:prstGeom prst="straightConnector1">
              <a:avLst/>
            </a:prstGeom>
            <a:ln>
              <a:headEnd type="triangle"/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3" name="直接箭头连接符 96">
              <a:extLst>
                <a:ext uri="{FF2B5EF4-FFF2-40B4-BE49-F238E27FC236}">
                  <a16:creationId xmlns:a16="http://schemas.microsoft.com/office/drawing/2014/main" id="{D0AC3977-C6EC-A197-1500-12ACD85C90B4}"/>
                </a:ext>
              </a:extLst>
            </p:cNvPr>
            <p:cNvCxnSpPr>
              <a:cxnSpLocks/>
            </p:cNvCxnSpPr>
            <p:nvPr/>
          </p:nvCxnSpPr>
          <p:spPr>
            <a:xfrm>
              <a:off x="4319032" y="3365282"/>
              <a:ext cx="1360825" cy="0"/>
            </a:xfrm>
            <a:prstGeom prst="straightConnector1">
              <a:avLst/>
            </a:prstGeom>
            <a:ln>
              <a:headEnd type="triangle"/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4" name="直接箭头连接符 99">
              <a:extLst>
                <a:ext uri="{FF2B5EF4-FFF2-40B4-BE49-F238E27FC236}">
                  <a16:creationId xmlns:a16="http://schemas.microsoft.com/office/drawing/2014/main" id="{7F7E5A16-4F2A-F052-B49A-B0F35DA0DA52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409690" y="3357566"/>
              <a:ext cx="708192" cy="1"/>
            </a:xfrm>
            <a:prstGeom prst="straightConnector1">
              <a:avLst/>
            </a:prstGeom>
            <a:ln>
              <a:headEnd type="triangle"/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35" name="文本框 103">
              <a:extLst>
                <a:ext uri="{FF2B5EF4-FFF2-40B4-BE49-F238E27FC236}">
                  <a16:creationId xmlns:a16="http://schemas.microsoft.com/office/drawing/2014/main" id="{29D64518-F0AE-2EFC-5295-B37E62FBF106}"/>
                </a:ext>
              </a:extLst>
            </p:cNvPr>
            <p:cNvSpPr txBox="1">
              <a:spLocks/>
            </p:cNvSpPr>
            <p:nvPr/>
          </p:nvSpPr>
          <p:spPr>
            <a:xfrm>
              <a:off x="5708658" y="3184705"/>
              <a:ext cx="840868" cy="309131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1200" dirty="0">
                  <a:solidFill>
                    <a:srgbClr val="9966FF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oliday</a:t>
              </a:r>
            </a:p>
          </p:txBody>
        </p:sp>
        <p:sp>
          <p:nvSpPr>
            <p:cNvPr id="36" name="文本框 63">
              <a:extLst>
                <a:ext uri="{FF2B5EF4-FFF2-40B4-BE49-F238E27FC236}">
                  <a16:creationId xmlns:a16="http://schemas.microsoft.com/office/drawing/2014/main" id="{1F5C5092-29EA-898E-75EA-912D523A106E}"/>
                </a:ext>
              </a:extLst>
            </p:cNvPr>
            <p:cNvSpPr txBox="1">
              <a:spLocks/>
            </p:cNvSpPr>
            <p:nvPr/>
          </p:nvSpPr>
          <p:spPr>
            <a:xfrm rot="16200000">
              <a:off x="4807058" y="2223029"/>
              <a:ext cx="1402832" cy="31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US" sz="1200" b="1" i="1" dirty="0">
                  <a:latin typeface="Arial" panose="020B0604020202020204" pitchFamily="34" charset="0"/>
                  <a:cs typeface="Arial" panose="020B0604020202020204" pitchFamily="34" charset="0"/>
                </a:rPr>
                <a:t>E</a:t>
              </a:r>
              <a:r>
                <a:rPr lang="en-US" altLang="zh-CN" sz="1200" b="1" i="1" dirty="0">
                  <a:latin typeface="Arial" panose="020B0604020202020204" pitchFamily="34" charset="0"/>
                  <a:cs typeface="Arial" panose="020B0604020202020204" pitchFamily="34" charset="0"/>
                </a:rPr>
                <a:t>mission</a:t>
              </a:r>
              <a:endParaRPr lang="en-US" sz="1200" b="1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37" name="直接连接符 113">
              <a:extLst>
                <a:ext uri="{FF2B5EF4-FFF2-40B4-BE49-F238E27FC236}">
                  <a16:creationId xmlns:a16="http://schemas.microsoft.com/office/drawing/2014/main" id="{08E3FF8F-3111-E22A-EEC9-2BF4C94EBCA1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4308872" y="4045189"/>
              <a:ext cx="1419150" cy="6451"/>
            </a:xfrm>
            <a:prstGeom prst="line">
              <a:avLst/>
            </a:prstGeom>
            <a:ln w="19050">
              <a:solidFill>
                <a:schemeClr val="tx1">
                  <a:lumMod val="50000"/>
                  <a:lumOff val="50000"/>
                </a:schemeClr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直接连接符 110">
              <a:extLst>
                <a:ext uri="{FF2B5EF4-FFF2-40B4-BE49-F238E27FC236}">
                  <a16:creationId xmlns:a16="http://schemas.microsoft.com/office/drawing/2014/main" id="{4B332719-DC61-2FD5-DB5D-B2487528853E}"/>
                </a:ext>
              </a:extLst>
            </p:cNvPr>
            <p:cNvCxnSpPr>
              <a:cxnSpLocks/>
            </p:cNvCxnSpPr>
            <p:nvPr/>
          </p:nvCxnSpPr>
          <p:spPr>
            <a:xfrm>
              <a:off x="5693670" y="4040429"/>
              <a:ext cx="1432690" cy="6451"/>
            </a:xfrm>
            <a:prstGeom prst="line">
              <a:avLst/>
            </a:prstGeom>
            <a:ln w="28575">
              <a:solidFill>
                <a:srgbClr val="9966FF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39" name="文本框 116">
              <a:extLst>
                <a:ext uri="{FF2B5EF4-FFF2-40B4-BE49-F238E27FC236}">
                  <a16:creationId xmlns:a16="http://schemas.microsoft.com/office/drawing/2014/main" id="{F14AB99D-B308-B534-A00C-E76C9D5E4B46}"/>
                </a:ext>
              </a:extLst>
            </p:cNvPr>
            <p:cNvSpPr txBox="1">
              <a:spLocks/>
            </p:cNvSpPr>
            <p:nvPr/>
          </p:nvSpPr>
          <p:spPr>
            <a:xfrm>
              <a:off x="5657908" y="3638798"/>
              <a:ext cx="1636882" cy="309131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1200" i="1" dirty="0">
                  <a:solidFill>
                    <a:srgbClr val="9966FF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C</a:t>
              </a:r>
              <a:r>
                <a:rPr lang="en-US" sz="1200" i="1" baseline="-25000" dirty="0">
                  <a:solidFill>
                    <a:srgbClr val="9966FF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CSF,BAU</a:t>
              </a:r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40" name="文本框 45">
                  <a:extLst>
                    <a:ext uri="{FF2B5EF4-FFF2-40B4-BE49-F238E27FC236}">
                      <a16:creationId xmlns:a16="http://schemas.microsoft.com/office/drawing/2014/main" id="{C825FD5A-DB96-1C5E-56B1-30913EFBF18E}"/>
                    </a:ext>
                  </a:extLst>
                </p:cNvPr>
                <p:cNvSpPr txBox="1">
                  <a:spLocks/>
                </p:cNvSpPr>
                <p:nvPr/>
              </p:nvSpPr>
              <p:spPr>
                <a:xfrm>
                  <a:off x="9152505" y="3913764"/>
                  <a:ext cx="1303409" cy="309131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200" i="1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200" b="0" i="1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  <m:t>𝐶</m:t>
                            </m:r>
                          </m:e>
                          <m:sub>
                            <m:r>
                              <a:rPr lang="en-US" sz="1200" b="0" i="1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  <m:t>2015−2019</m:t>
                            </m:r>
                          </m:sub>
                        </m:sSub>
                      </m:oMath>
                    </m:oMathPara>
                  </a14:m>
                  <a:endParaRPr lang="en-US" sz="1200" dirty="0">
                    <a:solidFill>
                      <a:srgbClr val="7030A0"/>
                    </a:solidFill>
                  </a:endParaRPr>
                </a:p>
              </p:txBody>
            </p:sp>
          </mc:Choice>
          <mc:Fallback>
            <p:sp>
              <p:nvSpPr>
                <p:cNvPr id="40" name="文本框 45">
                  <a:extLst>
                    <a:ext uri="{FF2B5EF4-FFF2-40B4-BE49-F238E27FC236}">
                      <a16:creationId xmlns:a16="http://schemas.microsoft.com/office/drawing/2014/main" id="{C825FD5A-DB96-1C5E-56B1-30913EFBF18E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152505" y="3913764"/>
                  <a:ext cx="1303409" cy="309131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1" name="任意多边形: 形状 8">
              <a:extLst>
                <a:ext uri="{FF2B5EF4-FFF2-40B4-BE49-F238E27FC236}">
                  <a16:creationId xmlns:a16="http://schemas.microsoft.com/office/drawing/2014/main" id="{A480C94E-1853-338B-7181-1239EE420B13}"/>
                </a:ext>
              </a:extLst>
            </p:cNvPr>
            <p:cNvSpPr>
              <a:spLocks/>
            </p:cNvSpPr>
            <p:nvPr/>
          </p:nvSpPr>
          <p:spPr>
            <a:xfrm>
              <a:off x="8435644" y="4117050"/>
              <a:ext cx="764359" cy="59180"/>
            </a:xfrm>
            <a:custGeom>
              <a:avLst/>
              <a:gdLst>
                <a:gd name="connsiteX0" fmla="*/ 0 w 779646"/>
                <a:gd name="connsiteY0" fmla="*/ 48126 h 48126"/>
                <a:gd name="connsiteX1" fmla="*/ 125128 w 779646"/>
                <a:gd name="connsiteY1" fmla="*/ 19251 h 48126"/>
                <a:gd name="connsiteX2" fmla="*/ 182880 w 779646"/>
                <a:gd name="connsiteY2" fmla="*/ 0 h 48126"/>
                <a:gd name="connsiteX3" fmla="*/ 259882 w 779646"/>
                <a:gd name="connsiteY3" fmla="*/ 9625 h 48126"/>
                <a:gd name="connsiteX4" fmla="*/ 779646 w 779646"/>
                <a:gd name="connsiteY4" fmla="*/ 19251 h 4812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779646" h="48126">
                  <a:moveTo>
                    <a:pt x="0" y="48126"/>
                  </a:moveTo>
                  <a:cubicBezTo>
                    <a:pt x="38175" y="40491"/>
                    <a:pt x="90305" y="30859"/>
                    <a:pt x="125128" y="19251"/>
                  </a:cubicBezTo>
                  <a:lnTo>
                    <a:pt x="182880" y="0"/>
                  </a:lnTo>
                  <a:cubicBezTo>
                    <a:pt x="208547" y="3208"/>
                    <a:pt x="234055" y="8190"/>
                    <a:pt x="259882" y="9625"/>
                  </a:cubicBezTo>
                  <a:cubicBezTo>
                    <a:pt x="486741" y="22229"/>
                    <a:pt x="556435" y="19251"/>
                    <a:pt x="779646" y="19251"/>
                  </a:cubicBezTo>
                </a:path>
              </a:pathLst>
            </a:custGeom>
            <a:noFill/>
            <a:ln w="19050">
              <a:solidFill>
                <a:srgbClr val="7030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/>
            </a:p>
          </p:txBody>
        </p:sp>
        <p:sp>
          <p:nvSpPr>
            <p:cNvPr id="42" name="文本框 80">
              <a:extLst>
                <a:ext uri="{FF2B5EF4-FFF2-40B4-BE49-F238E27FC236}">
                  <a16:creationId xmlns:a16="http://schemas.microsoft.com/office/drawing/2014/main" id="{F7626B88-3D18-CCC2-933F-8BE030CD6335}"/>
                </a:ext>
              </a:extLst>
            </p:cNvPr>
            <p:cNvSpPr txBox="1">
              <a:spLocks/>
            </p:cNvSpPr>
            <p:nvPr/>
          </p:nvSpPr>
          <p:spPr>
            <a:xfrm>
              <a:off x="4651358" y="4393433"/>
              <a:ext cx="741843" cy="309131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1200" i="1" dirty="0">
                  <a:solidFill>
                    <a:srgbClr val="9966FF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C</a:t>
              </a:r>
              <a:r>
                <a:rPr lang="en-US" sz="1200" i="1" baseline="-25000" dirty="0">
                  <a:solidFill>
                    <a:srgbClr val="9966FF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CSF</a:t>
              </a:r>
            </a:p>
          </p:txBody>
        </p:sp>
        <p:sp>
          <p:nvSpPr>
            <p:cNvPr id="43" name="文本框 37">
              <a:extLst>
                <a:ext uri="{FF2B5EF4-FFF2-40B4-BE49-F238E27FC236}">
                  <a16:creationId xmlns:a16="http://schemas.microsoft.com/office/drawing/2014/main" id="{6D5112E9-14D6-AA2F-4E9D-D349A87CC767}"/>
                </a:ext>
              </a:extLst>
            </p:cNvPr>
            <p:cNvSpPr txBox="1">
              <a:spLocks/>
            </p:cNvSpPr>
            <p:nvPr/>
          </p:nvSpPr>
          <p:spPr>
            <a:xfrm>
              <a:off x="4651902" y="4814679"/>
              <a:ext cx="1006904" cy="309131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1200" i="1" dirty="0" err="1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C</a:t>
              </a:r>
              <a:r>
                <a:rPr lang="en-US" altLang="zh-CN" sz="1200" i="1" baseline="-25000" dirty="0" err="1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lockdown</a:t>
              </a:r>
              <a:endParaRPr lang="en-US" sz="1200" i="1" baseline="-250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44" name="直接连接符 161">
              <a:extLst>
                <a:ext uri="{FF2B5EF4-FFF2-40B4-BE49-F238E27FC236}">
                  <a16:creationId xmlns:a16="http://schemas.microsoft.com/office/drawing/2014/main" id="{2D4F765E-8B7E-5702-CC66-3B2BBF92C4B3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4331834" y="5176353"/>
              <a:ext cx="1377724" cy="20914"/>
            </a:xfrm>
            <a:prstGeom prst="line">
              <a:avLst/>
            </a:prstGeom>
            <a:ln w="19050">
              <a:solidFill>
                <a:srgbClr val="C00000"/>
              </a:solidFill>
              <a:prstDash val="dash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5" name="直接箭头连接符 162">
              <a:extLst>
                <a:ext uri="{FF2B5EF4-FFF2-40B4-BE49-F238E27FC236}">
                  <a16:creationId xmlns:a16="http://schemas.microsoft.com/office/drawing/2014/main" id="{839DAE06-064A-A231-39D8-0AE871162781}"/>
                </a:ext>
              </a:extLst>
            </p:cNvPr>
            <p:cNvCxnSpPr>
              <a:cxnSpLocks/>
            </p:cNvCxnSpPr>
            <p:nvPr/>
          </p:nvCxnSpPr>
          <p:spPr>
            <a:xfrm>
              <a:off x="4314757" y="4757808"/>
              <a:ext cx="0" cy="449619"/>
            </a:xfrm>
            <a:prstGeom prst="straightConnector1">
              <a:avLst/>
            </a:prstGeom>
            <a:ln w="28575">
              <a:solidFill>
                <a:srgbClr val="C00000"/>
              </a:solidFill>
              <a:headEnd type="triangle" w="med" len="med"/>
              <a:tailEnd type="triangl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46" name="文本框 164">
                  <a:extLst>
                    <a:ext uri="{FF2B5EF4-FFF2-40B4-BE49-F238E27FC236}">
                      <a16:creationId xmlns:a16="http://schemas.microsoft.com/office/drawing/2014/main" id="{73FA68CC-CBD2-E576-C5F6-58CD64748F18}"/>
                    </a:ext>
                  </a:extLst>
                </p:cNvPr>
                <p:cNvSpPr txBox="1">
                  <a:spLocks/>
                </p:cNvSpPr>
                <p:nvPr/>
              </p:nvSpPr>
              <p:spPr>
                <a:xfrm>
                  <a:off x="3102672" y="4736761"/>
                  <a:ext cx="1203974" cy="304408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14:m>
                    <m:oMath xmlns:m="http://schemas.openxmlformats.org/officeDocument/2006/math">
                      <m:r>
                        <a:rPr lang="en-US" sz="1200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∆</m:t>
                      </m:r>
                      <m:r>
                        <a:rPr lang="en-US" sz="1200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𝐶</m:t>
                      </m:r>
                    </m:oMath>
                  </a14:m>
                  <a:r>
                    <a:rPr lang="en-US" sz="1200" i="1" baseline="-25000" dirty="0">
                      <a:solidFill>
                        <a:srgbClr val="C0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lockdown</a:t>
                  </a:r>
                </a:p>
              </p:txBody>
            </p:sp>
          </mc:Choice>
          <mc:Fallback>
            <p:sp>
              <p:nvSpPr>
                <p:cNvPr id="46" name="文本框 164">
                  <a:extLst>
                    <a:ext uri="{FF2B5EF4-FFF2-40B4-BE49-F238E27FC236}">
                      <a16:creationId xmlns:a16="http://schemas.microsoft.com/office/drawing/2014/main" id="{73FA68CC-CBD2-E576-C5F6-58CD64748F18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102672" y="4736761"/>
                  <a:ext cx="1203974" cy="304408"/>
                </a:xfrm>
                <a:prstGeom prst="rect">
                  <a:avLst/>
                </a:prstGeom>
                <a:blipFill>
                  <a:blip r:embed="rId5"/>
                  <a:stretch>
                    <a:fillRect b="-8696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47" name="文本框 3">
                  <a:extLst>
                    <a:ext uri="{FF2B5EF4-FFF2-40B4-BE49-F238E27FC236}">
                      <a16:creationId xmlns:a16="http://schemas.microsoft.com/office/drawing/2014/main" id="{7B17652B-9248-222F-0DCA-DDD900D86B90}"/>
                    </a:ext>
                  </a:extLst>
                </p:cNvPr>
                <p:cNvSpPr txBox="1">
                  <a:spLocks/>
                </p:cNvSpPr>
                <p:nvPr/>
              </p:nvSpPr>
              <p:spPr>
                <a:xfrm>
                  <a:off x="9202268" y="4193383"/>
                  <a:ext cx="1303409" cy="309131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20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200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𝐶</m:t>
                            </m:r>
                          </m:e>
                          <m:sub>
                            <m:r>
                              <a:rPr lang="en-US" sz="1200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2020</m:t>
                            </m:r>
                          </m:sub>
                        </m:sSub>
                      </m:oMath>
                    </m:oMathPara>
                  </a14:m>
                  <a:endParaRPr lang="en-US" sz="1200" dirty="0">
                    <a:solidFill>
                      <a:srgbClr val="C00000"/>
                    </a:solidFill>
                  </a:endParaRPr>
                </a:p>
              </p:txBody>
            </p:sp>
          </mc:Choice>
          <mc:Fallback>
            <p:sp>
              <p:nvSpPr>
                <p:cNvPr id="47" name="文本框 3">
                  <a:extLst>
                    <a:ext uri="{FF2B5EF4-FFF2-40B4-BE49-F238E27FC236}">
                      <a16:creationId xmlns:a16="http://schemas.microsoft.com/office/drawing/2014/main" id="{7B17652B-9248-222F-0DCA-DDD900D86B90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202268" y="4193383"/>
                  <a:ext cx="1303409" cy="309131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48" name="直接连接符 52">
              <a:extLst>
                <a:ext uri="{FF2B5EF4-FFF2-40B4-BE49-F238E27FC236}">
                  <a16:creationId xmlns:a16="http://schemas.microsoft.com/office/drawing/2014/main" id="{A81F4D16-266B-F0D5-8125-DAEECA92ECE5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8560137" y="2841467"/>
              <a:ext cx="3114" cy="2661612"/>
            </a:xfrm>
            <a:prstGeom prst="line">
              <a:avLst/>
            </a:prstGeom>
            <a:ln w="635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直接连接符 62">
              <a:extLst>
                <a:ext uri="{FF2B5EF4-FFF2-40B4-BE49-F238E27FC236}">
                  <a16:creationId xmlns:a16="http://schemas.microsoft.com/office/drawing/2014/main" id="{ACC837D5-0644-8A74-03E9-71CCDDAB0CAC}"/>
                </a:ext>
              </a:extLst>
            </p:cNvPr>
            <p:cNvCxnSpPr>
              <a:cxnSpLocks/>
            </p:cNvCxnSpPr>
            <p:nvPr/>
          </p:nvCxnSpPr>
          <p:spPr>
            <a:xfrm>
              <a:off x="3577943" y="5506254"/>
              <a:ext cx="0" cy="19304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50" name="任意多边形: 形状 59">
              <a:extLst>
                <a:ext uri="{FF2B5EF4-FFF2-40B4-BE49-F238E27FC236}">
                  <a16:creationId xmlns:a16="http://schemas.microsoft.com/office/drawing/2014/main" id="{A8C894AB-2F68-648C-3C73-660D9FA35A17}"/>
                </a:ext>
              </a:extLst>
            </p:cNvPr>
            <p:cNvSpPr>
              <a:spLocks/>
            </p:cNvSpPr>
            <p:nvPr/>
          </p:nvSpPr>
          <p:spPr>
            <a:xfrm>
              <a:off x="5681613" y="4276202"/>
              <a:ext cx="718451" cy="943761"/>
            </a:xfrm>
            <a:custGeom>
              <a:avLst/>
              <a:gdLst>
                <a:gd name="connsiteX0" fmla="*/ 241860 w 718451"/>
                <a:gd name="connsiteY0" fmla="*/ 820884 h 952965"/>
                <a:gd name="connsiteX1" fmla="*/ 242218 w 718451"/>
                <a:gd name="connsiteY1" fmla="*/ 821143 h 952965"/>
                <a:gd name="connsiteX2" fmla="*/ 243073 w 718451"/>
                <a:gd name="connsiteY2" fmla="*/ 821834 h 952965"/>
                <a:gd name="connsiteX3" fmla="*/ 5619 w 718451"/>
                <a:gd name="connsiteY3" fmla="*/ 0 h 952965"/>
                <a:gd name="connsiteX4" fmla="*/ 8270 w 718451"/>
                <a:gd name="connsiteY4" fmla="*/ 107112 h 952965"/>
                <a:gd name="connsiteX5" fmla="*/ 17675 w 718451"/>
                <a:gd name="connsiteY5" fmla="*/ 141657 h 952965"/>
                <a:gd name="connsiteX6" fmla="*/ 27082 w 718451"/>
                <a:gd name="connsiteY6" fmla="*/ 187718 h 952965"/>
                <a:gd name="connsiteX7" fmla="*/ 45894 w 718451"/>
                <a:gd name="connsiteY7" fmla="*/ 256808 h 952965"/>
                <a:gd name="connsiteX8" fmla="*/ 55300 w 718451"/>
                <a:gd name="connsiteY8" fmla="*/ 325899 h 952965"/>
                <a:gd name="connsiteX9" fmla="*/ 111737 w 718451"/>
                <a:gd name="connsiteY9" fmla="*/ 360445 h 952965"/>
                <a:gd name="connsiteX10" fmla="*/ 158767 w 718451"/>
                <a:gd name="connsiteY10" fmla="*/ 487111 h 952965"/>
                <a:gd name="connsiteX11" fmla="*/ 234016 w 718451"/>
                <a:gd name="connsiteY11" fmla="*/ 498626 h 952965"/>
                <a:gd name="connsiteX12" fmla="*/ 299859 w 718451"/>
                <a:gd name="connsiteY12" fmla="*/ 521657 h 952965"/>
                <a:gd name="connsiteX13" fmla="*/ 440950 w 718451"/>
                <a:gd name="connsiteY13" fmla="*/ 556201 h 952965"/>
                <a:gd name="connsiteX14" fmla="*/ 688110 w 718451"/>
                <a:gd name="connsiteY14" fmla="*/ 552040 h 952965"/>
                <a:gd name="connsiteX15" fmla="*/ 718451 w 718451"/>
                <a:gd name="connsiteY15" fmla="*/ 549321 h 952965"/>
                <a:gd name="connsiteX16" fmla="*/ 718451 w 718451"/>
                <a:gd name="connsiteY16" fmla="*/ 951291 h 952965"/>
                <a:gd name="connsiteX17" fmla="*/ 704962 w 718451"/>
                <a:gd name="connsiteY17" fmla="*/ 951852 h 952965"/>
                <a:gd name="connsiteX18" fmla="*/ 678858 w 718451"/>
                <a:gd name="connsiteY18" fmla="*/ 952965 h 952965"/>
                <a:gd name="connsiteX19" fmla="*/ 577954 w 718451"/>
                <a:gd name="connsiteY19" fmla="*/ 943339 h 952965"/>
                <a:gd name="connsiteX20" fmla="*/ 541261 w 718451"/>
                <a:gd name="connsiteY20" fmla="*/ 933714 h 952965"/>
                <a:gd name="connsiteX21" fmla="*/ 486222 w 718451"/>
                <a:gd name="connsiteY21" fmla="*/ 924089 h 952965"/>
                <a:gd name="connsiteX22" fmla="*/ 449529 w 718451"/>
                <a:gd name="connsiteY22" fmla="*/ 914464 h 952965"/>
                <a:gd name="connsiteX23" fmla="*/ 394490 w 718451"/>
                <a:gd name="connsiteY23" fmla="*/ 904838 h 952965"/>
                <a:gd name="connsiteX24" fmla="*/ 366971 w 718451"/>
                <a:gd name="connsiteY24" fmla="*/ 875963 h 952965"/>
                <a:gd name="connsiteX25" fmla="*/ 330279 w 718451"/>
                <a:gd name="connsiteY25" fmla="*/ 856712 h 952965"/>
                <a:gd name="connsiteX26" fmla="*/ 266067 w 718451"/>
                <a:gd name="connsiteY26" fmla="*/ 827836 h 952965"/>
                <a:gd name="connsiteX27" fmla="*/ 239638 w 718451"/>
                <a:gd name="connsiteY27" fmla="*/ 819143 h 952965"/>
                <a:gd name="connsiteX28" fmla="*/ 241860 w 718451"/>
                <a:gd name="connsiteY28" fmla="*/ 820884 h 952965"/>
                <a:gd name="connsiteX29" fmla="*/ 232921 w 718451"/>
                <a:gd name="connsiteY29" fmla="*/ 814407 h 952965"/>
                <a:gd name="connsiteX30" fmla="*/ 211027 w 718451"/>
                <a:gd name="connsiteY30" fmla="*/ 798960 h 952965"/>
                <a:gd name="connsiteX31" fmla="*/ 155989 w 718451"/>
                <a:gd name="connsiteY31" fmla="*/ 779710 h 952965"/>
                <a:gd name="connsiteX32" fmla="*/ 128469 w 718451"/>
                <a:gd name="connsiteY32" fmla="*/ 760459 h 952965"/>
                <a:gd name="connsiteX33" fmla="*/ 91777 w 718451"/>
                <a:gd name="connsiteY33" fmla="*/ 673832 h 952965"/>
                <a:gd name="connsiteX34" fmla="*/ 64257 w 718451"/>
                <a:gd name="connsiteY34" fmla="*/ 654581 h 952965"/>
                <a:gd name="connsiteX35" fmla="*/ 55084 w 718451"/>
                <a:gd name="connsiteY35" fmla="*/ 616080 h 952965"/>
                <a:gd name="connsiteX36" fmla="*/ 27565 w 718451"/>
                <a:gd name="connsiteY36" fmla="*/ 404325 h 952965"/>
                <a:gd name="connsiteX37" fmla="*/ 18392 w 718451"/>
                <a:gd name="connsiteY37" fmla="*/ 356198 h 952965"/>
                <a:gd name="connsiteX38" fmla="*/ 9218 w 718451"/>
                <a:gd name="connsiteY38" fmla="*/ 327323 h 952965"/>
                <a:gd name="connsiteX39" fmla="*/ 4024 w 718451"/>
                <a:gd name="connsiteY39" fmla="*/ 34373 h 95296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</a:cxnLst>
              <a:rect l="l" t="t" r="r" b="b"/>
              <a:pathLst>
                <a:path w="718451" h="952965">
                  <a:moveTo>
                    <a:pt x="241860" y="820884"/>
                  </a:moveTo>
                  <a:lnTo>
                    <a:pt x="242218" y="821143"/>
                  </a:lnTo>
                  <a:cubicBezTo>
                    <a:pt x="243679" y="822233"/>
                    <a:pt x="243734" y="822316"/>
                    <a:pt x="243073" y="821834"/>
                  </a:cubicBezTo>
                  <a:close/>
                  <a:moveTo>
                    <a:pt x="5619" y="0"/>
                  </a:moveTo>
                  <a:lnTo>
                    <a:pt x="8270" y="107112"/>
                  </a:lnTo>
                  <a:cubicBezTo>
                    <a:pt x="8820" y="119231"/>
                    <a:pt x="14952" y="129986"/>
                    <a:pt x="17675" y="141657"/>
                  </a:cubicBezTo>
                  <a:cubicBezTo>
                    <a:pt x="21227" y="156875"/>
                    <a:pt x="23368" y="172559"/>
                    <a:pt x="27082" y="187718"/>
                  </a:cubicBezTo>
                  <a:cubicBezTo>
                    <a:pt x="32780" y="210970"/>
                    <a:pt x="45894" y="256808"/>
                    <a:pt x="45894" y="256808"/>
                  </a:cubicBezTo>
                  <a:cubicBezTo>
                    <a:pt x="49029" y="279839"/>
                    <a:pt x="46770" y="305016"/>
                    <a:pt x="55300" y="325899"/>
                  </a:cubicBezTo>
                  <a:cubicBezTo>
                    <a:pt x="62594" y="343758"/>
                    <a:pt x="98381" y="354994"/>
                    <a:pt x="111737" y="360445"/>
                  </a:cubicBezTo>
                  <a:cubicBezTo>
                    <a:pt x="117958" y="390908"/>
                    <a:pt x="120406" y="470033"/>
                    <a:pt x="158767" y="487111"/>
                  </a:cubicBezTo>
                  <a:cubicBezTo>
                    <a:pt x="182523" y="497687"/>
                    <a:pt x="209082" y="493539"/>
                    <a:pt x="234016" y="498626"/>
                  </a:cubicBezTo>
                  <a:cubicBezTo>
                    <a:pt x="269317" y="505829"/>
                    <a:pt x="268535" y="510701"/>
                    <a:pt x="299859" y="521657"/>
                  </a:cubicBezTo>
                  <a:cubicBezTo>
                    <a:pt x="346048" y="537813"/>
                    <a:pt x="393669" y="546554"/>
                    <a:pt x="440950" y="556201"/>
                  </a:cubicBezTo>
                  <a:cubicBezTo>
                    <a:pt x="523254" y="553323"/>
                    <a:pt x="605889" y="556411"/>
                    <a:pt x="688110" y="552040"/>
                  </a:cubicBezTo>
                  <a:lnTo>
                    <a:pt x="718451" y="549321"/>
                  </a:lnTo>
                  <a:lnTo>
                    <a:pt x="718451" y="951291"/>
                  </a:lnTo>
                  <a:lnTo>
                    <a:pt x="704962" y="951852"/>
                  </a:lnTo>
                  <a:cubicBezTo>
                    <a:pt x="694108" y="952302"/>
                    <a:pt x="685210" y="952675"/>
                    <a:pt x="678858" y="952965"/>
                  </a:cubicBezTo>
                  <a:cubicBezTo>
                    <a:pt x="645223" y="949756"/>
                    <a:pt x="611431" y="948023"/>
                    <a:pt x="577954" y="943339"/>
                  </a:cubicBezTo>
                  <a:cubicBezTo>
                    <a:pt x="565457" y="941591"/>
                    <a:pt x="553624" y="936308"/>
                    <a:pt x="541261" y="933714"/>
                  </a:cubicBezTo>
                  <a:cubicBezTo>
                    <a:pt x="523023" y="929887"/>
                    <a:pt x="504460" y="927916"/>
                    <a:pt x="486222" y="924089"/>
                  </a:cubicBezTo>
                  <a:cubicBezTo>
                    <a:pt x="473859" y="921495"/>
                    <a:pt x="461892" y="917058"/>
                    <a:pt x="449529" y="914464"/>
                  </a:cubicBezTo>
                  <a:cubicBezTo>
                    <a:pt x="431291" y="910636"/>
                    <a:pt x="411486" y="912764"/>
                    <a:pt x="394490" y="904838"/>
                  </a:cubicBezTo>
                  <a:cubicBezTo>
                    <a:pt x="382635" y="899310"/>
                    <a:pt x="377527" y="883875"/>
                    <a:pt x="366971" y="875963"/>
                  </a:cubicBezTo>
                  <a:cubicBezTo>
                    <a:pt x="355844" y="867623"/>
                    <a:pt x="342510" y="863129"/>
                    <a:pt x="330279" y="856712"/>
                  </a:cubicBezTo>
                  <a:cubicBezTo>
                    <a:pt x="253913" y="836680"/>
                    <a:pt x="329417" y="861072"/>
                    <a:pt x="266067" y="827836"/>
                  </a:cubicBezTo>
                  <a:cubicBezTo>
                    <a:pt x="228088" y="807911"/>
                    <a:pt x="234045" y="814485"/>
                    <a:pt x="239638" y="819143"/>
                  </a:cubicBezTo>
                  <a:lnTo>
                    <a:pt x="241860" y="820884"/>
                  </a:lnTo>
                  <a:lnTo>
                    <a:pt x="232921" y="814407"/>
                  </a:lnTo>
                  <a:cubicBezTo>
                    <a:pt x="227953" y="810857"/>
                    <a:pt x="220886" y="805857"/>
                    <a:pt x="211027" y="798960"/>
                  </a:cubicBezTo>
                  <a:cubicBezTo>
                    <a:pt x="211027" y="798960"/>
                    <a:pt x="173661" y="787951"/>
                    <a:pt x="155989" y="779710"/>
                  </a:cubicBezTo>
                  <a:cubicBezTo>
                    <a:pt x="145915" y="775012"/>
                    <a:pt x="136265" y="768639"/>
                    <a:pt x="128469" y="760459"/>
                  </a:cubicBezTo>
                  <a:cubicBezTo>
                    <a:pt x="106662" y="737578"/>
                    <a:pt x="100861" y="702428"/>
                    <a:pt x="91777" y="673832"/>
                  </a:cubicBezTo>
                  <a:lnTo>
                    <a:pt x="64257" y="654581"/>
                  </a:lnTo>
                  <a:cubicBezTo>
                    <a:pt x="53767" y="647243"/>
                    <a:pt x="58142" y="628914"/>
                    <a:pt x="55084" y="616080"/>
                  </a:cubicBezTo>
                  <a:cubicBezTo>
                    <a:pt x="26329" y="495388"/>
                    <a:pt x="38534" y="565473"/>
                    <a:pt x="27565" y="404325"/>
                  </a:cubicBezTo>
                  <a:cubicBezTo>
                    <a:pt x="24507" y="388283"/>
                    <a:pt x="22173" y="372070"/>
                    <a:pt x="18392" y="356198"/>
                  </a:cubicBezTo>
                  <a:cubicBezTo>
                    <a:pt x="16046" y="346355"/>
                    <a:pt x="10230" y="337413"/>
                    <a:pt x="9218" y="327323"/>
                  </a:cubicBezTo>
                  <a:cubicBezTo>
                    <a:pt x="-3441" y="201147"/>
                    <a:pt x="-873" y="137990"/>
                    <a:pt x="4024" y="34373"/>
                  </a:cubicBezTo>
                  <a:close/>
                </a:path>
              </a:pathLst>
            </a:custGeom>
            <a:solidFill>
              <a:srgbClr val="F4B183"/>
            </a:solidFill>
            <a:ln w="3175">
              <a:solidFill>
                <a:srgbClr val="F4B18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en-US" sz="1200"/>
            </a:p>
          </p:txBody>
        </p:sp>
        <p:sp>
          <p:nvSpPr>
            <p:cNvPr id="51" name="任意多边形: 形状 2">
              <a:extLst>
                <a:ext uri="{FF2B5EF4-FFF2-40B4-BE49-F238E27FC236}">
                  <a16:creationId xmlns:a16="http://schemas.microsoft.com/office/drawing/2014/main" id="{84B5CAAA-5DB6-A0D6-AD94-A8DC4AB76A53}"/>
                </a:ext>
              </a:extLst>
            </p:cNvPr>
            <p:cNvSpPr>
              <a:spLocks/>
            </p:cNvSpPr>
            <p:nvPr/>
          </p:nvSpPr>
          <p:spPr>
            <a:xfrm>
              <a:off x="5681614" y="4189638"/>
              <a:ext cx="1279027" cy="1039529"/>
            </a:xfrm>
            <a:custGeom>
              <a:avLst/>
              <a:gdLst>
                <a:gd name="connsiteX0" fmla="*/ 9671 w 3840526"/>
                <a:gd name="connsiteY0" fmla="*/ 0 h 1039529"/>
                <a:gd name="connsiteX1" fmla="*/ 9671 w 3840526"/>
                <a:gd name="connsiteY1" fmla="*/ 413887 h 1039529"/>
                <a:gd name="connsiteX2" fmla="*/ 19297 w 3840526"/>
                <a:gd name="connsiteY2" fmla="*/ 442762 h 1039529"/>
                <a:gd name="connsiteX3" fmla="*/ 28922 w 3840526"/>
                <a:gd name="connsiteY3" fmla="*/ 490889 h 1039529"/>
                <a:gd name="connsiteX4" fmla="*/ 57798 w 3840526"/>
                <a:gd name="connsiteY4" fmla="*/ 702644 h 1039529"/>
                <a:gd name="connsiteX5" fmla="*/ 67423 w 3840526"/>
                <a:gd name="connsiteY5" fmla="*/ 741145 h 1039529"/>
                <a:gd name="connsiteX6" fmla="*/ 96299 w 3840526"/>
                <a:gd name="connsiteY6" fmla="*/ 760396 h 1039529"/>
                <a:gd name="connsiteX7" fmla="*/ 134800 w 3840526"/>
                <a:gd name="connsiteY7" fmla="*/ 847023 h 1039529"/>
                <a:gd name="connsiteX8" fmla="*/ 163676 w 3840526"/>
                <a:gd name="connsiteY8" fmla="*/ 866274 h 1039529"/>
                <a:gd name="connsiteX9" fmla="*/ 221427 w 3840526"/>
                <a:gd name="connsiteY9" fmla="*/ 885524 h 1039529"/>
                <a:gd name="connsiteX10" fmla="*/ 279179 w 3840526"/>
                <a:gd name="connsiteY10" fmla="*/ 914400 h 1039529"/>
                <a:gd name="connsiteX11" fmla="*/ 346556 w 3840526"/>
                <a:gd name="connsiteY11" fmla="*/ 943276 h 1039529"/>
                <a:gd name="connsiteX12" fmla="*/ 385057 w 3840526"/>
                <a:gd name="connsiteY12" fmla="*/ 962527 h 1039529"/>
                <a:gd name="connsiteX13" fmla="*/ 413932 w 3840526"/>
                <a:gd name="connsiteY13" fmla="*/ 991402 h 1039529"/>
                <a:gd name="connsiteX14" fmla="*/ 471684 w 3840526"/>
                <a:gd name="connsiteY14" fmla="*/ 1001028 h 1039529"/>
                <a:gd name="connsiteX15" fmla="*/ 510185 w 3840526"/>
                <a:gd name="connsiteY15" fmla="*/ 1010653 h 1039529"/>
                <a:gd name="connsiteX16" fmla="*/ 567937 w 3840526"/>
                <a:gd name="connsiteY16" fmla="*/ 1020278 h 1039529"/>
                <a:gd name="connsiteX17" fmla="*/ 606438 w 3840526"/>
                <a:gd name="connsiteY17" fmla="*/ 1029903 h 1039529"/>
                <a:gd name="connsiteX18" fmla="*/ 712316 w 3840526"/>
                <a:gd name="connsiteY18" fmla="*/ 1039529 h 1039529"/>
                <a:gd name="connsiteX19" fmla="*/ 1068450 w 3840526"/>
                <a:gd name="connsiteY19" fmla="*/ 1020278 h 1039529"/>
                <a:gd name="connsiteX20" fmla="*/ 1097326 w 3840526"/>
                <a:gd name="connsiteY20" fmla="*/ 1010653 h 1039529"/>
                <a:gd name="connsiteX21" fmla="*/ 1164703 w 3840526"/>
                <a:gd name="connsiteY21" fmla="*/ 991402 h 1039529"/>
                <a:gd name="connsiteX22" fmla="*/ 1193579 w 3840526"/>
                <a:gd name="connsiteY22" fmla="*/ 924025 h 1039529"/>
                <a:gd name="connsiteX23" fmla="*/ 1289831 w 3840526"/>
                <a:gd name="connsiteY23" fmla="*/ 904775 h 1039529"/>
                <a:gd name="connsiteX24" fmla="*/ 1376459 w 3840526"/>
                <a:gd name="connsiteY24" fmla="*/ 847023 h 1039529"/>
                <a:gd name="connsiteX25" fmla="*/ 1405335 w 3840526"/>
                <a:gd name="connsiteY25" fmla="*/ 827773 h 1039529"/>
                <a:gd name="connsiteX26" fmla="*/ 1424585 w 3840526"/>
                <a:gd name="connsiteY26" fmla="*/ 798897 h 1039529"/>
                <a:gd name="connsiteX27" fmla="*/ 1491962 w 3840526"/>
                <a:gd name="connsiteY27" fmla="*/ 770021 h 1039529"/>
                <a:gd name="connsiteX28" fmla="*/ 1501587 w 3840526"/>
                <a:gd name="connsiteY28" fmla="*/ 741145 h 1039529"/>
                <a:gd name="connsiteX29" fmla="*/ 1559339 w 3840526"/>
                <a:gd name="connsiteY29" fmla="*/ 721895 h 1039529"/>
                <a:gd name="connsiteX30" fmla="*/ 1607465 w 3840526"/>
                <a:gd name="connsiteY30" fmla="*/ 644893 h 1039529"/>
                <a:gd name="connsiteX31" fmla="*/ 1655591 w 3840526"/>
                <a:gd name="connsiteY31" fmla="*/ 587141 h 1039529"/>
                <a:gd name="connsiteX32" fmla="*/ 1674842 w 3840526"/>
                <a:gd name="connsiteY32" fmla="*/ 558265 h 1039529"/>
                <a:gd name="connsiteX33" fmla="*/ 1732593 w 3840526"/>
                <a:gd name="connsiteY33" fmla="*/ 529390 h 1039529"/>
                <a:gd name="connsiteX34" fmla="*/ 1751844 w 3840526"/>
                <a:gd name="connsiteY34" fmla="*/ 500514 h 1039529"/>
                <a:gd name="connsiteX35" fmla="*/ 1809596 w 3840526"/>
                <a:gd name="connsiteY35" fmla="*/ 462013 h 1039529"/>
                <a:gd name="connsiteX36" fmla="*/ 1848097 w 3840526"/>
                <a:gd name="connsiteY36" fmla="*/ 394636 h 1039529"/>
                <a:gd name="connsiteX37" fmla="*/ 1905848 w 3840526"/>
                <a:gd name="connsiteY37" fmla="*/ 356135 h 1039529"/>
                <a:gd name="connsiteX38" fmla="*/ 1953975 w 3840526"/>
                <a:gd name="connsiteY38" fmla="*/ 298383 h 1039529"/>
                <a:gd name="connsiteX39" fmla="*/ 1982850 w 3840526"/>
                <a:gd name="connsiteY39" fmla="*/ 279133 h 1039529"/>
                <a:gd name="connsiteX40" fmla="*/ 2002101 w 3840526"/>
                <a:gd name="connsiteY40" fmla="*/ 250257 h 1039529"/>
                <a:gd name="connsiteX41" fmla="*/ 2030977 w 3840526"/>
                <a:gd name="connsiteY41" fmla="*/ 240632 h 1039529"/>
                <a:gd name="connsiteX42" fmla="*/ 2098353 w 3840526"/>
                <a:gd name="connsiteY42" fmla="*/ 202131 h 1039529"/>
                <a:gd name="connsiteX43" fmla="*/ 2156105 w 3840526"/>
                <a:gd name="connsiteY43" fmla="*/ 182880 h 1039529"/>
                <a:gd name="connsiteX44" fmla="*/ 2184981 w 3840526"/>
                <a:gd name="connsiteY44" fmla="*/ 173255 h 1039529"/>
                <a:gd name="connsiteX45" fmla="*/ 2204231 w 3840526"/>
                <a:gd name="connsiteY45" fmla="*/ 144379 h 1039529"/>
                <a:gd name="connsiteX46" fmla="*/ 2261983 w 3840526"/>
                <a:gd name="connsiteY46" fmla="*/ 125129 h 1039529"/>
                <a:gd name="connsiteX47" fmla="*/ 2483364 w 3840526"/>
                <a:gd name="connsiteY47" fmla="*/ 125129 h 1039529"/>
                <a:gd name="connsiteX48" fmla="*/ 2541116 w 3840526"/>
                <a:gd name="connsiteY48" fmla="*/ 105878 h 1039529"/>
                <a:gd name="connsiteX49" fmla="*/ 2839499 w 3840526"/>
                <a:gd name="connsiteY49" fmla="*/ 115503 h 1039529"/>
                <a:gd name="connsiteX50" fmla="*/ 2887625 w 3840526"/>
                <a:gd name="connsiteY50" fmla="*/ 125129 h 1039529"/>
                <a:gd name="connsiteX51" fmla="*/ 2974252 w 3840526"/>
                <a:gd name="connsiteY51" fmla="*/ 134754 h 1039529"/>
                <a:gd name="connsiteX52" fmla="*/ 3128257 w 3840526"/>
                <a:gd name="connsiteY52" fmla="*/ 125129 h 1039529"/>
                <a:gd name="connsiteX53" fmla="*/ 3186008 w 3840526"/>
                <a:gd name="connsiteY53" fmla="*/ 105878 h 1039529"/>
                <a:gd name="connsiteX54" fmla="*/ 3214884 w 3840526"/>
                <a:gd name="connsiteY54" fmla="*/ 96253 h 1039529"/>
                <a:gd name="connsiteX55" fmla="*/ 3840526 w 3840526"/>
                <a:gd name="connsiteY55" fmla="*/ 96253 h 1039529"/>
                <a:gd name="connsiteX0" fmla="*/ 9671 w 3840526"/>
                <a:gd name="connsiteY0" fmla="*/ 0 h 1039529"/>
                <a:gd name="connsiteX1" fmla="*/ 9671 w 3840526"/>
                <a:gd name="connsiteY1" fmla="*/ 413887 h 1039529"/>
                <a:gd name="connsiteX2" fmla="*/ 19297 w 3840526"/>
                <a:gd name="connsiteY2" fmla="*/ 442762 h 1039529"/>
                <a:gd name="connsiteX3" fmla="*/ 28922 w 3840526"/>
                <a:gd name="connsiteY3" fmla="*/ 490889 h 1039529"/>
                <a:gd name="connsiteX4" fmla="*/ 57798 w 3840526"/>
                <a:gd name="connsiteY4" fmla="*/ 702644 h 1039529"/>
                <a:gd name="connsiteX5" fmla="*/ 67423 w 3840526"/>
                <a:gd name="connsiteY5" fmla="*/ 741145 h 1039529"/>
                <a:gd name="connsiteX6" fmla="*/ 96299 w 3840526"/>
                <a:gd name="connsiteY6" fmla="*/ 760396 h 1039529"/>
                <a:gd name="connsiteX7" fmla="*/ 134800 w 3840526"/>
                <a:gd name="connsiteY7" fmla="*/ 847023 h 1039529"/>
                <a:gd name="connsiteX8" fmla="*/ 163676 w 3840526"/>
                <a:gd name="connsiteY8" fmla="*/ 866274 h 1039529"/>
                <a:gd name="connsiteX9" fmla="*/ 221427 w 3840526"/>
                <a:gd name="connsiteY9" fmla="*/ 885524 h 1039529"/>
                <a:gd name="connsiteX10" fmla="*/ 279179 w 3840526"/>
                <a:gd name="connsiteY10" fmla="*/ 914400 h 1039529"/>
                <a:gd name="connsiteX11" fmla="*/ 346556 w 3840526"/>
                <a:gd name="connsiteY11" fmla="*/ 943276 h 1039529"/>
                <a:gd name="connsiteX12" fmla="*/ 385057 w 3840526"/>
                <a:gd name="connsiteY12" fmla="*/ 962527 h 1039529"/>
                <a:gd name="connsiteX13" fmla="*/ 413932 w 3840526"/>
                <a:gd name="connsiteY13" fmla="*/ 991402 h 1039529"/>
                <a:gd name="connsiteX14" fmla="*/ 471684 w 3840526"/>
                <a:gd name="connsiteY14" fmla="*/ 1001028 h 1039529"/>
                <a:gd name="connsiteX15" fmla="*/ 510185 w 3840526"/>
                <a:gd name="connsiteY15" fmla="*/ 1010653 h 1039529"/>
                <a:gd name="connsiteX16" fmla="*/ 567937 w 3840526"/>
                <a:gd name="connsiteY16" fmla="*/ 1020278 h 1039529"/>
                <a:gd name="connsiteX17" fmla="*/ 606438 w 3840526"/>
                <a:gd name="connsiteY17" fmla="*/ 1029903 h 1039529"/>
                <a:gd name="connsiteX18" fmla="*/ 712316 w 3840526"/>
                <a:gd name="connsiteY18" fmla="*/ 1039529 h 1039529"/>
                <a:gd name="connsiteX19" fmla="*/ 1068450 w 3840526"/>
                <a:gd name="connsiteY19" fmla="*/ 1020278 h 1039529"/>
                <a:gd name="connsiteX20" fmla="*/ 1097326 w 3840526"/>
                <a:gd name="connsiteY20" fmla="*/ 1010653 h 1039529"/>
                <a:gd name="connsiteX21" fmla="*/ 1164703 w 3840526"/>
                <a:gd name="connsiteY21" fmla="*/ 991402 h 1039529"/>
                <a:gd name="connsiteX22" fmla="*/ 1193579 w 3840526"/>
                <a:gd name="connsiteY22" fmla="*/ 924025 h 1039529"/>
                <a:gd name="connsiteX23" fmla="*/ 1289831 w 3840526"/>
                <a:gd name="connsiteY23" fmla="*/ 904775 h 1039529"/>
                <a:gd name="connsiteX24" fmla="*/ 1376459 w 3840526"/>
                <a:gd name="connsiteY24" fmla="*/ 847023 h 1039529"/>
                <a:gd name="connsiteX25" fmla="*/ 1405335 w 3840526"/>
                <a:gd name="connsiteY25" fmla="*/ 827773 h 1039529"/>
                <a:gd name="connsiteX26" fmla="*/ 1424585 w 3840526"/>
                <a:gd name="connsiteY26" fmla="*/ 798897 h 1039529"/>
                <a:gd name="connsiteX27" fmla="*/ 1491962 w 3840526"/>
                <a:gd name="connsiteY27" fmla="*/ 770021 h 1039529"/>
                <a:gd name="connsiteX28" fmla="*/ 1501587 w 3840526"/>
                <a:gd name="connsiteY28" fmla="*/ 741145 h 1039529"/>
                <a:gd name="connsiteX29" fmla="*/ 1559339 w 3840526"/>
                <a:gd name="connsiteY29" fmla="*/ 721895 h 1039529"/>
                <a:gd name="connsiteX30" fmla="*/ 1607465 w 3840526"/>
                <a:gd name="connsiteY30" fmla="*/ 644893 h 1039529"/>
                <a:gd name="connsiteX31" fmla="*/ 1655591 w 3840526"/>
                <a:gd name="connsiteY31" fmla="*/ 587141 h 1039529"/>
                <a:gd name="connsiteX32" fmla="*/ 1674842 w 3840526"/>
                <a:gd name="connsiteY32" fmla="*/ 558265 h 1039529"/>
                <a:gd name="connsiteX33" fmla="*/ 1732593 w 3840526"/>
                <a:gd name="connsiteY33" fmla="*/ 529390 h 1039529"/>
                <a:gd name="connsiteX34" fmla="*/ 1751844 w 3840526"/>
                <a:gd name="connsiteY34" fmla="*/ 500514 h 1039529"/>
                <a:gd name="connsiteX35" fmla="*/ 1809596 w 3840526"/>
                <a:gd name="connsiteY35" fmla="*/ 462013 h 1039529"/>
                <a:gd name="connsiteX36" fmla="*/ 1848097 w 3840526"/>
                <a:gd name="connsiteY36" fmla="*/ 394636 h 1039529"/>
                <a:gd name="connsiteX37" fmla="*/ 1905848 w 3840526"/>
                <a:gd name="connsiteY37" fmla="*/ 356135 h 1039529"/>
                <a:gd name="connsiteX38" fmla="*/ 1953975 w 3840526"/>
                <a:gd name="connsiteY38" fmla="*/ 298383 h 1039529"/>
                <a:gd name="connsiteX39" fmla="*/ 1982850 w 3840526"/>
                <a:gd name="connsiteY39" fmla="*/ 279133 h 1039529"/>
                <a:gd name="connsiteX40" fmla="*/ 2002101 w 3840526"/>
                <a:gd name="connsiteY40" fmla="*/ 250257 h 1039529"/>
                <a:gd name="connsiteX41" fmla="*/ 2030977 w 3840526"/>
                <a:gd name="connsiteY41" fmla="*/ 240632 h 1039529"/>
                <a:gd name="connsiteX42" fmla="*/ 2098353 w 3840526"/>
                <a:gd name="connsiteY42" fmla="*/ 202131 h 1039529"/>
                <a:gd name="connsiteX43" fmla="*/ 2156105 w 3840526"/>
                <a:gd name="connsiteY43" fmla="*/ 182880 h 1039529"/>
                <a:gd name="connsiteX44" fmla="*/ 2184981 w 3840526"/>
                <a:gd name="connsiteY44" fmla="*/ 173255 h 1039529"/>
                <a:gd name="connsiteX45" fmla="*/ 2204231 w 3840526"/>
                <a:gd name="connsiteY45" fmla="*/ 144379 h 1039529"/>
                <a:gd name="connsiteX46" fmla="*/ 2483364 w 3840526"/>
                <a:gd name="connsiteY46" fmla="*/ 125129 h 1039529"/>
                <a:gd name="connsiteX47" fmla="*/ 2541116 w 3840526"/>
                <a:gd name="connsiteY47" fmla="*/ 105878 h 1039529"/>
                <a:gd name="connsiteX48" fmla="*/ 2839499 w 3840526"/>
                <a:gd name="connsiteY48" fmla="*/ 115503 h 1039529"/>
                <a:gd name="connsiteX49" fmla="*/ 2887625 w 3840526"/>
                <a:gd name="connsiteY49" fmla="*/ 125129 h 1039529"/>
                <a:gd name="connsiteX50" fmla="*/ 2974252 w 3840526"/>
                <a:gd name="connsiteY50" fmla="*/ 134754 h 1039529"/>
                <a:gd name="connsiteX51" fmla="*/ 3128257 w 3840526"/>
                <a:gd name="connsiteY51" fmla="*/ 125129 h 1039529"/>
                <a:gd name="connsiteX52" fmla="*/ 3186008 w 3840526"/>
                <a:gd name="connsiteY52" fmla="*/ 105878 h 1039529"/>
                <a:gd name="connsiteX53" fmla="*/ 3214884 w 3840526"/>
                <a:gd name="connsiteY53" fmla="*/ 96253 h 1039529"/>
                <a:gd name="connsiteX54" fmla="*/ 3840526 w 3840526"/>
                <a:gd name="connsiteY54" fmla="*/ 96253 h 1039529"/>
                <a:gd name="connsiteX0" fmla="*/ 9671 w 3840526"/>
                <a:gd name="connsiteY0" fmla="*/ 0 h 1039529"/>
                <a:gd name="connsiteX1" fmla="*/ 9671 w 3840526"/>
                <a:gd name="connsiteY1" fmla="*/ 413887 h 1039529"/>
                <a:gd name="connsiteX2" fmla="*/ 19297 w 3840526"/>
                <a:gd name="connsiteY2" fmla="*/ 442762 h 1039529"/>
                <a:gd name="connsiteX3" fmla="*/ 28922 w 3840526"/>
                <a:gd name="connsiteY3" fmla="*/ 490889 h 1039529"/>
                <a:gd name="connsiteX4" fmla="*/ 57798 w 3840526"/>
                <a:gd name="connsiteY4" fmla="*/ 702644 h 1039529"/>
                <a:gd name="connsiteX5" fmla="*/ 67423 w 3840526"/>
                <a:gd name="connsiteY5" fmla="*/ 741145 h 1039529"/>
                <a:gd name="connsiteX6" fmla="*/ 96299 w 3840526"/>
                <a:gd name="connsiteY6" fmla="*/ 760396 h 1039529"/>
                <a:gd name="connsiteX7" fmla="*/ 134800 w 3840526"/>
                <a:gd name="connsiteY7" fmla="*/ 847023 h 1039529"/>
                <a:gd name="connsiteX8" fmla="*/ 163676 w 3840526"/>
                <a:gd name="connsiteY8" fmla="*/ 866274 h 1039529"/>
                <a:gd name="connsiteX9" fmla="*/ 221427 w 3840526"/>
                <a:gd name="connsiteY9" fmla="*/ 885524 h 1039529"/>
                <a:gd name="connsiteX10" fmla="*/ 279179 w 3840526"/>
                <a:gd name="connsiteY10" fmla="*/ 914400 h 1039529"/>
                <a:gd name="connsiteX11" fmla="*/ 346556 w 3840526"/>
                <a:gd name="connsiteY11" fmla="*/ 943276 h 1039529"/>
                <a:gd name="connsiteX12" fmla="*/ 385057 w 3840526"/>
                <a:gd name="connsiteY12" fmla="*/ 962527 h 1039529"/>
                <a:gd name="connsiteX13" fmla="*/ 413932 w 3840526"/>
                <a:gd name="connsiteY13" fmla="*/ 991402 h 1039529"/>
                <a:gd name="connsiteX14" fmla="*/ 471684 w 3840526"/>
                <a:gd name="connsiteY14" fmla="*/ 1001028 h 1039529"/>
                <a:gd name="connsiteX15" fmla="*/ 510185 w 3840526"/>
                <a:gd name="connsiteY15" fmla="*/ 1010653 h 1039529"/>
                <a:gd name="connsiteX16" fmla="*/ 567937 w 3840526"/>
                <a:gd name="connsiteY16" fmla="*/ 1020278 h 1039529"/>
                <a:gd name="connsiteX17" fmla="*/ 606438 w 3840526"/>
                <a:gd name="connsiteY17" fmla="*/ 1029903 h 1039529"/>
                <a:gd name="connsiteX18" fmla="*/ 712316 w 3840526"/>
                <a:gd name="connsiteY18" fmla="*/ 1039529 h 1039529"/>
                <a:gd name="connsiteX19" fmla="*/ 1068450 w 3840526"/>
                <a:gd name="connsiteY19" fmla="*/ 1020278 h 1039529"/>
                <a:gd name="connsiteX20" fmla="*/ 1097326 w 3840526"/>
                <a:gd name="connsiteY20" fmla="*/ 1010653 h 1039529"/>
                <a:gd name="connsiteX21" fmla="*/ 1164703 w 3840526"/>
                <a:gd name="connsiteY21" fmla="*/ 991402 h 1039529"/>
                <a:gd name="connsiteX22" fmla="*/ 1193579 w 3840526"/>
                <a:gd name="connsiteY22" fmla="*/ 924025 h 1039529"/>
                <a:gd name="connsiteX23" fmla="*/ 1289831 w 3840526"/>
                <a:gd name="connsiteY23" fmla="*/ 904775 h 1039529"/>
                <a:gd name="connsiteX24" fmla="*/ 1376459 w 3840526"/>
                <a:gd name="connsiteY24" fmla="*/ 847023 h 1039529"/>
                <a:gd name="connsiteX25" fmla="*/ 1405335 w 3840526"/>
                <a:gd name="connsiteY25" fmla="*/ 827773 h 1039529"/>
                <a:gd name="connsiteX26" fmla="*/ 1424585 w 3840526"/>
                <a:gd name="connsiteY26" fmla="*/ 798897 h 1039529"/>
                <a:gd name="connsiteX27" fmla="*/ 1491962 w 3840526"/>
                <a:gd name="connsiteY27" fmla="*/ 770021 h 1039529"/>
                <a:gd name="connsiteX28" fmla="*/ 1501587 w 3840526"/>
                <a:gd name="connsiteY28" fmla="*/ 741145 h 1039529"/>
                <a:gd name="connsiteX29" fmla="*/ 1559339 w 3840526"/>
                <a:gd name="connsiteY29" fmla="*/ 721895 h 1039529"/>
                <a:gd name="connsiteX30" fmla="*/ 1607465 w 3840526"/>
                <a:gd name="connsiteY30" fmla="*/ 644893 h 1039529"/>
                <a:gd name="connsiteX31" fmla="*/ 1655591 w 3840526"/>
                <a:gd name="connsiteY31" fmla="*/ 587141 h 1039529"/>
                <a:gd name="connsiteX32" fmla="*/ 1674842 w 3840526"/>
                <a:gd name="connsiteY32" fmla="*/ 558265 h 1039529"/>
                <a:gd name="connsiteX33" fmla="*/ 1732593 w 3840526"/>
                <a:gd name="connsiteY33" fmla="*/ 529390 h 1039529"/>
                <a:gd name="connsiteX34" fmla="*/ 1751844 w 3840526"/>
                <a:gd name="connsiteY34" fmla="*/ 500514 h 1039529"/>
                <a:gd name="connsiteX35" fmla="*/ 1809596 w 3840526"/>
                <a:gd name="connsiteY35" fmla="*/ 462013 h 1039529"/>
                <a:gd name="connsiteX36" fmla="*/ 1848097 w 3840526"/>
                <a:gd name="connsiteY36" fmla="*/ 394636 h 1039529"/>
                <a:gd name="connsiteX37" fmla="*/ 1905848 w 3840526"/>
                <a:gd name="connsiteY37" fmla="*/ 356135 h 1039529"/>
                <a:gd name="connsiteX38" fmla="*/ 1953975 w 3840526"/>
                <a:gd name="connsiteY38" fmla="*/ 298383 h 1039529"/>
                <a:gd name="connsiteX39" fmla="*/ 1982850 w 3840526"/>
                <a:gd name="connsiteY39" fmla="*/ 279133 h 1039529"/>
                <a:gd name="connsiteX40" fmla="*/ 2002101 w 3840526"/>
                <a:gd name="connsiteY40" fmla="*/ 250257 h 1039529"/>
                <a:gd name="connsiteX41" fmla="*/ 2030977 w 3840526"/>
                <a:gd name="connsiteY41" fmla="*/ 240632 h 1039529"/>
                <a:gd name="connsiteX42" fmla="*/ 2098353 w 3840526"/>
                <a:gd name="connsiteY42" fmla="*/ 202131 h 1039529"/>
                <a:gd name="connsiteX43" fmla="*/ 2156105 w 3840526"/>
                <a:gd name="connsiteY43" fmla="*/ 182880 h 1039529"/>
                <a:gd name="connsiteX44" fmla="*/ 2184981 w 3840526"/>
                <a:gd name="connsiteY44" fmla="*/ 173255 h 1039529"/>
                <a:gd name="connsiteX45" fmla="*/ 2483364 w 3840526"/>
                <a:gd name="connsiteY45" fmla="*/ 125129 h 1039529"/>
                <a:gd name="connsiteX46" fmla="*/ 2541116 w 3840526"/>
                <a:gd name="connsiteY46" fmla="*/ 105878 h 1039529"/>
                <a:gd name="connsiteX47" fmla="*/ 2839499 w 3840526"/>
                <a:gd name="connsiteY47" fmla="*/ 115503 h 1039529"/>
                <a:gd name="connsiteX48" fmla="*/ 2887625 w 3840526"/>
                <a:gd name="connsiteY48" fmla="*/ 125129 h 1039529"/>
                <a:gd name="connsiteX49" fmla="*/ 2974252 w 3840526"/>
                <a:gd name="connsiteY49" fmla="*/ 134754 h 1039529"/>
                <a:gd name="connsiteX50" fmla="*/ 3128257 w 3840526"/>
                <a:gd name="connsiteY50" fmla="*/ 125129 h 1039529"/>
                <a:gd name="connsiteX51" fmla="*/ 3186008 w 3840526"/>
                <a:gd name="connsiteY51" fmla="*/ 105878 h 1039529"/>
                <a:gd name="connsiteX52" fmla="*/ 3214884 w 3840526"/>
                <a:gd name="connsiteY52" fmla="*/ 96253 h 1039529"/>
                <a:gd name="connsiteX53" fmla="*/ 3840526 w 3840526"/>
                <a:gd name="connsiteY53" fmla="*/ 96253 h 1039529"/>
                <a:gd name="connsiteX0" fmla="*/ 9671 w 3840526"/>
                <a:gd name="connsiteY0" fmla="*/ 0 h 1039529"/>
                <a:gd name="connsiteX1" fmla="*/ 9671 w 3840526"/>
                <a:gd name="connsiteY1" fmla="*/ 413887 h 1039529"/>
                <a:gd name="connsiteX2" fmla="*/ 19297 w 3840526"/>
                <a:gd name="connsiteY2" fmla="*/ 442762 h 1039529"/>
                <a:gd name="connsiteX3" fmla="*/ 28922 w 3840526"/>
                <a:gd name="connsiteY3" fmla="*/ 490889 h 1039529"/>
                <a:gd name="connsiteX4" fmla="*/ 57798 w 3840526"/>
                <a:gd name="connsiteY4" fmla="*/ 702644 h 1039529"/>
                <a:gd name="connsiteX5" fmla="*/ 67423 w 3840526"/>
                <a:gd name="connsiteY5" fmla="*/ 741145 h 1039529"/>
                <a:gd name="connsiteX6" fmla="*/ 96299 w 3840526"/>
                <a:gd name="connsiteY6" fmla="*/ 760396 h 1039529"/>
                <a:gd name="connsiteX7" fmla="*/ 134800 w 3840526"/>
                <a:gd name="connsiteY7" fmla="*/ 847023 h 1039529"/>
                <a:gd name="connsiteX8" fmla="*/ 163676 w 3840526"/>
                <a:gd name="connsiteY8" fmla="*/ 866274 h 1039529"/>
                <a:gd name="connsiteX9" fmla="*/ 221427 w 3840526"/>
                <a:gd name="connsiteY9" fmla="*/ 885524 h 1039529"/>
                <a:gd name="connsiteX10" fmla="*/ 279179 w 3840526"/>
                <a:gd name="connsiteY10" fmla="*/ 914400 h 1039529"/>
                <a:gd name="connsiteX11" fmla="*/ 346556 w 3840526"/>
                <a:gd name="connsiteY11" fmla="*/ 943276 h 1039529"/>
                <a:gd name="connsiteX12" fmla="*/ 385057 w 3840526"/>
                <a:gd name="connsiteY12" fmla="*/ 962527 h 1039529"/>
                <a:gd name="connsiteX13" fmla="*/ 413932 w 3840526"/>
                <a:gd name="connsiteY13" fmla="*/ 991402 h 1039529"/>
                <a:gd name="connsiteX14" fmla="*/ 471684 w 3840526"/>
                <a:gd name="connsiteY14" fmla="*/ 1001028 h 1039529"/>
                <a:gd name="connsiteX15" fmla="*/ 510185 w 3840526"/>
                <a:gd name="connsiteY15" fmla="*/ 1010653 h 1039529"/>
                <a:gd name="connsiteX16" fmla="*/ 567937 w 3840526"/>
                <a:gd name="connsiteY16" fmla="*/ 1020278 h 1039529"/>
                <a:gd name="connsiteX17" fmla="*/ 606438 w 3840526"/>
                <a:gd name="connsiteY17" fmla="*/ 1029903 h 1039529"/>
                <a:gd name="connsiteX18" fmla="*/ 712316 w 3840526"/>
                <a:gd name="connsiteY18" fmla="*/ 1039529 h 1039529"/>
                <a:gd name="connsiteX19" fmla="*/ 1068450 w 3840526"/>
                <a:gd name="connsiteY19" fmla="*/ 1020278 h 1039529"/>
                <a:gd name="connsiteX20" fmla="*/ 1097326 w 3840526"/>
                <a:gd name="connsiteY20" fmla="*/ 1010653 h 1039529"/>
                <a:gd name="connsiteX21" fmla="*/ 1164703 w 3840526"/>
                <a:gd name="connsiteY21" fmla="*/ 991402 h 1039529"/>
                <a:gd name="connsiteX22" fmla="*/ 1193579 w 3840526"/>
                <a:gd name="connsiteY22" fmla="*/ 924025 h 1039529"/>
                <a:gd name="connsiteX23" fmla="*/ 1289831 w 3840526"/>
                <a:gd name="connsiteY23" fmla="*/ 904775 h 1039529"/>
                <a:gd name="connsiteX24" fmla="*/ 1376459 w 3840526"/>
                <a:gd name="connsiteY24" fmla="*/ 847023 h 1039529"/>
                <a:gd name="connsiteX25" fmla="*/ 1405335 w 3840526"/>
                <a:gd name="connsiteY25" fmla="*/ 827773 h 1039529"/>
                <a:gd name="connsiteX26" fmla="*/ 1424585 w 3840526"/>
                <a:gd name="connsiteY26" fmla="*/ 798897 h 1039529"/>
                <a:gd name="connsiteX27" fmla="*/ 1491962 w 3840526"/>
                <a:gd name="connsiteY27" fmla="*/ 770021 h 1039529"/>
                <a:gd name="connsiteX28" fmla="*/ 1501587 w 3840526"/>
                <a:gd name="connsiteY28" fmla="*/ 741145 h 1039529"/>
                <a:gd name="connsiteX29" fmla="*/ 1559339 w 3840526"/>
                <a:gd name="connsiteY29" fmla="*/ 721895 h 1039529"/>
                <a:gd name="connsiteX30" fmla="*/ 1607465 w 3840526"/>
                <a:gd name="connsiteY30" fmla="*/ 644893 h 1039529"/>
                <a:gd name="connsiteX31" fmla="*/ 1655591 w 3840526"/>
                <a:gd name="connsiteY31" fmla="*/ 587141 h 1039529"/>
                <a:gd name="connsiteX32" fmla="*/ 1674842 w 3840526"/>
                <a:gd name="connsiteY32" fmla="*/ 558265 h 1039529"/>
                <a:gd name="connsiteX33" fmla="*/ 1732593 w 3840526"/>
                <a:gd name="connsiteY33" fmla="*/ 529390 h 1039529"/>
                <a:gd name="connsiteX34" fmla="*/ 1751844 w 3840526"/>
                <a:gd name="connsiteY34" fmla="*/ 500514 h 1039529"/>
                <a:gd name="connsiteX35" fmla="*/ 1809596 w 3840526"/>
                <a:gd name="connsiteY35" fmla="*/ 462013 h 1039529"/>
                <a:gd name="connsiteX36" fmla="*/ 1848097 w 3840526"/>
                <a:gd name="connsiteY36" fmla="*/ 394636 h 1039529"/>
                <a:gd name="connsiteX37" fmla="*/ 1905848 w 3840526"/>
                <a:gd name="connsiteY37" fmla="*/ 356135 h 1039529"/>
                <a:gd name="connsiteX38" fmla="*/ 1953975 w 3840526"/>
                <a:gd name="connsiteY38" fmla="*/ 298383 h 1039529"/>
                <a:gd name="connsiteX39" fmla="*/ 1982850 w 3840526"/>
                <a:gd name="connsiteY39" fmla="*/ 279133 h 1039529"/>
                <a:gd name="connsiteX40" fmla="*/ 2002101 w 3840526"/>
                <a:gd name="connsiteY40" fmla="*/ 250257 h 1039529"/>
                <a:gd name="connsiteX41" fmla="*/ 2030977 w 3840526"/>
                <a:gd name="connsiteY41" fmla="*/ 240632 h 1039529"/>
                <a:gd name="connsiteX42" fmla="*/ 2098353 w 3840526"/>
                <a:gd name="connsiteY42" fmla="*/ 202131 h 1039529"/>
                <a:gd name="connsiteX43" fmla="*/ 2156105 w 3840526"/>
                <a:gd name="connsiteY43" fmla="*/ 182880 h 1039529"/>
                <a:gd name="connsiteX44" fmla="*/ 2483364 w 3840526"/>
                <a:gd name="connsiteY44" fmla="*/ 125129 h 1039529"/>
                <a:gd name="connsiteX45" fmla="*/ 2541116 w 3840526"/>
                <a:gd name="connsiteY45" fmla="*/ 105878 h 1039529"/>
                <a:gd name="connsiteX46" fmla="*/ 2839499 w 3840526"/>
                <a:gd name="connsiteY46" fmla="*/ 115503 h 1039529"/>
                <a:gd name="connsiteX47" fmla="*/ 2887625 w 3840526"/>
                <a:gd name="connsiteY47" fmla="*/ 125129 h 1039529"/>
                <a:gd name="connsiteX48" fmla="*/ 2974252 w 3840526"/>
                <a:gd name="connsiteY48" fmla="*/ 134754 h 1039529"/>
                <a:gd name="connsiteX49" fmla="*/ 3128257 w 3840526"/>
                <a:gd name="connsiteY49" fmla="*/ 125129 h 1039529"/>
                <a:gd name="connsiteX50" fmla="*/ 3186008 w 3840526"/>
                <a:gd name="connsiteY50" fmla="*/ 105878 h 1039529"/>
                <a:gd name="connsiteX51" fmla="*/ 3214884 w 3840526"/>
                <a:gd name="connsiteY51" fmla="*/ 96253 h 1039529"/>
                <a:gd name="connsiteX52" fmla="*/ 3840526 w 3840526"/>
                <a:gd name="connsiteY52" fmla="*/ 96253 h 1039529"/>
                <a:gd name="connsiteX0" fmla="*/ 9671 w 3840526"/>
                <a:gd name="connsiteY0" fmla="*/ 0 h 1039529"/>
                <a:gd name="connsiteX1" fmla="*/ 9671 w 3840526"/>
                <a:gd name="connsiteY1" fmla="*/ 413887 h 1039529"/>
                <a:gd name="connsiteX2" fmla="*/ 19297 w 3840526"/>
                <a:gd name="connsiteY2" fmla="*/ 442762 h 1039529"/>
                <a:gd name="connsiteX3" fmla="*/ 28922 w 3840526"/>
                <a:gd name="connsiteY3" fmla="*/ 490889 h 1039529"/>
                <a:gd name="connsiteX4" fmla="*/ 57798 w 3840526"/>
                <a:gd name="connsiteY4" fmla="*/ 702644 h 1039529"/>
                <a:gd name="connsiteX5" fmla="*/ 67423 w 3840526"/>
                <a:gd name="connsiteY5" fmla="*/ 741145 h 1039529"/>
                <a:gd name="connsiteX6" fmla="*/ 96299 w 3840526"/>
                <a:gd name="connsiteY6" fmla="*/ 760396 h 1039529"/>
                <a:gd name="connsiteX7" fmla="*/ 134800 w 3840526"/>
                <a:gd name="connsiteY7" fmla="*/ 847023 h 1039529"/>
                <a:gd name="connsiteX8" fmla="*/ 163676 w 3840526"/>
                <a:gd name="connsiteY8" fmla="*/ 866274 h 1039529"/>
                <a:gd name="connsiteX9" fmla="*/ 221427 w 3840526"/>
                <a:gd name="connsiteY9" fmla="*/ 885524 h 1039529"/>
                <a:gd name="connsiteX10" fmla="*/ 279179 w 3840526"/>
                <a:gd name="connsiteY10" fmla="*/ 914400 h 1039529"/>
                <a:gd name="connsiteX11" fmla="*/ 346556 w 3840526"/>
                <a:gd name="connsiteY11" fmla="*/ 943276 h 1039529"/>
                <a:gd name="connsiteX12" fmla="*/ 385057 w 3840526"/>
                <a:gd name="connsiteY12" fmla="*/ 962527 h 1039529"/>
                <a:gd name="connsiteX13" fmla="*/ 413932 w 3840526"/>
                <a:gd name="connsiteY13" fmla="*/ 991402 h 1039529"/>
                <a:gd name="connsiteX14" fmla="*/ 471684 w 3840526"/>
                <a:gd name="connsiteY14" fmla="*/ 1001028 h 1039529"/>
                <a:gd name="connsiteX15" fmla="*/ 510185 w 3840526"/>
                <a:gd name="connsiteY15" fmla="*/ 1010653 h 1039529"/>
                <a:gd name="connsiteX16" fmla="*/ 567937 w 3840526"/>
                <a:gd name="connsiteY16" fmla="*/ 1020278 h 1039529"/>
                <a:gd name="connsiteX17" fmla="*/ 606438 w 3840526"/>
                <a:gd name="connsiteY17" fmla="*/ 1029903 h 1039529"/>
                <a:gd name="connsiteX18" fmla="*/ 712316 w 3840526"/>
                <a:gd name="connsiteY18" fmla="*/ 1039529 h 1039529"/>
                <a:gd name="connsiteX19" fmla="*/ 1068450 w 3840526"/>
                <a:gd name="connsiteY19" fmla="*/ 1020278 h 1039529"/>
                <a:gd name="connsiteX20" fmla="*/ 1097326 w 3840526"/>
                <a:gd name="connsiteY20" fmla="*/ 1010653 h 1039529"/>
                <a:gd name="connsiteX21" fmla="*/ 1164703 w 3840526"/>
                <a:gd name="connsiteY21" fmla="*/ 991402 h 1039529"/>
                <a:gd name="connsiteX22" fmla="*/ 1193579 w 3840526"/>
                <a:gd name="connsiteY22" fmla="*/ 924025 h 1039529"/>
                <a:gd name="connsiteX23" fmla="*/ 1289831 w 3840526"/>
                <a:gd name="connsiteY23" fmla="*/ 904775 h 1039529"/>
                <a:gd name="connsiteX24" fmla="*/ 1376459 w 3840526"/>
                <a:gd name="connsiteY24" fmla="*/ 847023 h 1039529"/>
                <a:gd name="connsiteX25" fmla="*/ 1405335 w 3840526"/>
                <a:gd name="connsiteY25" fmla="*/ 827773 h 1039529"/>
                <a:gd name="connsiteX26" fmla="*/ 1424585 w 3840526"/>
                <a:gd name="connsiteY26" fmla="*/ 798897 h 1039529"/>
                <a:gd name="connsiteX27" fmla="*/ 1491962 w 3840526"/>
                <a:gd name="connsiteY27" fmla="*/ 770021 h 1039529"/>
                <a:gd name="connsiteX28" fmla="*/ 1501587 w 3840526"/>
                <a:gd name="connsiteY28" fmla="*/ 741145 h 1039529"/>
                <a:gd name="connsiteX29" fmla="*/ 1559339 w 3840526"/>
                <a:gd name="connsiteY29" fmla="*/ 721895 h 1039529"/>
                <a:gd name="connsiteX30" fmla="*/ 1607465 w 3840526"/>
                <a:gd name="connsiteY30" fmla="*/ 644893 h 1039529"/>
                <a:gd name="connsiteX31" fmla="*/ 1655591 w 3840526"/>
                <a:gd name="connsiteY31" fmla="*/ 587141 h 1039529"/>
                <a:gd name="connsiteX32" fmla="*/ 1674842 w 3840526"/>
                <a:gd name="connsiteY32" fmla="*/ 558265 h 1039529"/>
                <a:gd name="connsiteX33" fmla="*/ 1732593 w 3840526"/>
                <a:gd name="connsiteY33" fmla="*/ 529390 h 1039529"/>
                <a:gd name="connsiteX34" fmla="*/ 1751844 w 3840526"/>
                <a:gd name="connsiteY34" fmla="*/ 500514 h 1039529"/>
                <a:gd name="connsiteX35" fmla="*/ 1809596 w 3840526"/>
                <a:gd name="connsiteY35" fmla="*/ 462013 h 1039529"/>
                <a:gd name="connsiteX36" fmla="*/ 1848097 w 3840526"/>
                <a:gd name="connsiteY36" fmla="*/ 394636 h 1039529"/>
                <a:gd name="connsiteX37" fmla="*/ 1905848 w 3840526"/>
                <a:gd name="connsiteY37" fmla="*/ 356135 h 1039529"/>
                <a:gd name="connsiteX38" fmla="*/ 1953975 w 3840526"/>
                <a:gd name="connsiteY38" fmla="*/ 298383 h 1039529"/>
                <a:gd name="connsiteX39" fmla="*/ 1982850 w 3840526"/>
                <a:gd name="connsiteY39" fmla="*/ 279133 h 1039529"/>
                <a:gd name="connsiteX40" fmla="*/ 2002101 w 3840526"/>
                <a:gd name="connsiteY40" fmla="*/ 250257 h 1039529"/>
                <a:gd name="connsiteX41" fmla="*/ 2030977 w 3840526"/>
                <a:gd name="connsiteY41" fmla="*/ 240632 h 1039529"/>
                <a:gd name="connsiteX42" fmla="*/ 2156105 w 3840526"/>
                <a:gd name="connsiteY42" fmla="*/ 182880 h 1039529"/>
                <a:gd name="connsiteX43" fmla="*/ 2483364 w 3840526"/>
                <a:gd name="connsiteY43" fmla="*/ 125129 h 1039529"/>
                <a:gd name="connsiteX44" fmla="*/ 2541116 w 3840526"/>
                <a:gd name="connsiteY44" fmla="*/ 105878 h 1039529"/>
                <a:gd name="connsiteX45" fmla="*/ 2839499 w 3840526"/>
                <a:gd name="connsiteY45" fmla="*/ 115503 h 1039529"/>
                <a:gd name="connsiteX46" fmla="*/ 2887625 w 3840526"/>
                <a:gd name="connsiteY46" fmla="*/ 125129 h 1039529"/>
                <a:gd name="connsiteX47" fmla="*/ 2974252 w 3840526"/>
                <a:gd name="connsiteY47" fmla="*/ 134754 h 1039529"/>
                <a:gd name="connsiteX48" fmla="*/ 3128257 w 3840526"/>
                <a:gd name="connsiteY48" fmla="*/ 125129 h 1039529"/>
                <a:gd name="connsiteX49" fmla="*/ 3186008 w 3840526"/>
                <a:gd name="connsiteY49" fmla="*/ 105878 h 1039529"/>
                <a:gd name="connsiteX50" fmla="*/ 3214884 w 3840526"/>
                <a:gd name="connsiteY50" fmla="*/ 96253 h 1039529"/>
                <a:gd name="connsiteX51" fmla="*/ 3840526 w 3840526"/>
                <a:gd name="connsiteY51" fmla="*/ 96253 h 1039529"/>
                <a:gd name="connsiteX0" fmla="*/ 9671 w 3840526"/>
                <a:gd name="connsiteY0" fmla="*/ 0 h 1039529"/>
                <a:gd name="connsiteX1" fmla="*/ 9671 w 3840526"/>
                <a:gd name="connsiteY1" fmla="*/ 413887 h 1039529"/>
                <a:gd name="connsiteX2" fmla="*/ 19297 w 3840526"/>
                <a:gd name="connsiteY2" fmla="*/ 442762 h 1039529"/>
                <a:gd name="connsiteX3" fmla="*/ 28922 w 3840526"/>
                <a:gd name="connsiteY3" fmla="*/ 490889 h 1039529"/>
                <a:gd name="connsiteX4" fmla="*/ 57798 w 3840526"/>
                <a:gd name="connsiteY4" fmla="*/ 702644 h 1039529"/>
                <a:gd name="connsiteX5" fmla="*/ 67423 w 3840526"/>
                <a:gd name="connsiteY5" fmla="*/ 741145 h 1039529"/>
                <a:gd name="connsiteX6" fmla="*/ 96299 w 3840526"/>
                <a:gd name="connsiteY6" fmla="*/ 760396 h 1039529"/>
                <a:gd name="connsiteX7" fmla="*/ 134800 w 3840526"/>
                <a:gd name="connsiteY7" fmla="*/ 847023 h 1039529"/>
                <a:gd name="connsiteX8" fmla="*/ 163676 w 3840526"/>
                <a:gd name="connsiteY8" fmla="*/ 866274 h 1039529"/>
                <a:gd name="connsiteX9" fmla="*/ 221427 w 3840526"/>
                <a:gd name="connsiteY9" fmla="*/ 885524 h 1039529"/>
                <a:gd name="connsiteX10" fmla="*/ 279179 w 3840526"/>
                <a:gd name="connsiteY10" fmla="*/ 914400 h 1039529"/>
                <a:gd name="connsiteX11" fmla="*/ 346556 w 3840526"/>
                <a:gd name="connsiteY11" fmla="*/ 943276 h 1039529"/>
                <a:gd name="connsiteX12" fmla="*/ 385057 w 3840526"/>
                <a:gd name="connsiteY12" fmla="*/ 962527 h 1039529"/>
                <a:gd name="connsiteX13" fmla="*/ 413932 w 3840526"/>
                <a:gd name="connsiteY13" fmla="*/ 991402 h 1039529"/>
                <a:gd name="connsiteX14" fmla="*/ 471684 w 3840526"/>
                <a:gd name="connsiteY14" fmla="*/ 1001028 h 1039529"/>
                <a:gd name="connsiteX15" fmla="*/ 510185 w 3840526"/>
                <a:gd name="connsiteY15" fmla="*/ 1010653 h 1039529"/>
                <a:gd name="connsiteX16" fmla="*/ 567937 w 3840526"/>
                <a:gd name="connsiteY16" fmla="*/ 1020278 h 1039529"/>
                <a:gd name="connsiteX17" fmla="*/ 606438 w 3840526"/>
                <a:gd name="connsiteY17" fmla="*/ 1029903 h 1039529"/>
                <a:gd name="connsiteX18" fmla="*/ 712316 w 3840526"/>
                <a:gd name="connsiteY18" fmla="*/ 1039529 h 1039529"/>
                <a:gd name="connsiteX19" fmla="*/ 1068450 w 3840526"/>
                <a:gd name="connsiteY19" fmla="*/ 1020278 h 1039529"/>
                <a:gd name="connsiteX20" fmla="*/ 1097326 w 3840526"/>
                <a:gd name="connsiteY20" fmla="*/ 1010653 h 1039529"/>
                <a:gd name="connsiteX21" fmla="*/ 1164703 w 3840526"/>
                <a:gd name="connsiteY21" fmla="*/ 991402 h 1039529"/>
                <a:gd name="connsiteX22" fmla="*/ 1193579 w 3840526"/>
                <a:gd name="connsiteY22" fmla="*/ 924025 h 1039529"/>
                <a:gd name="connsiteX23" fmla="*/ 1289831 w 3840526"/>
                <a:gd name="connsiteY23" fmla="*/ 904775 h 1039529"/>
                <a:gd name="connsiteX24" fmla="*/ 1376459 w 3840526"/>
                <a:gd name="connsiteY24" fmla="*/ 847023 h 1039529"/>
                <a:gd name="connsiteX25" fmla="*/ 1405335 w 3840526"/>
                <a:gd name="connsiteY25" fmla="*/ 827773 h 1039529"/>
                <a:gd name="connsiteX26" fmla="*/ 1424585 w 3840526"/>
                <a:gd name="connsiteY26" fmla="*/ 798897 h 1039529"/>
                <a:gd name="connsiteX27" fmla="*/ 1491962 w 3840526"/>
                <a:gd name="connsiteY27" fmla="*/ 770021 h 1039529"/>
                <a:gd name="connsiteX28" fmla="*/ 1501587 w 3840526"/>
                <a:gd name="connsiteY28" fmla="*/ 741145 h 1039529"/>
                <a:gd name="connsiteX29" fmla="*/ 1559339 w 3840526"/>
                <a:gd name="connsiteY29" fmla="*/ 721895 h 1039529"/>
                <a:gd name="connsiteX30" fmla="*/ 1607465 w 3840526"/>
                <a:gd name="connsiteY30" fmla="*/ 644893 h 1039529"/>
                <a:gd name="connsiteX31" fmla="*/ 1655591 w 3840526"/>
                <a:gd name="connsiteY31" fmla="*/ 587141 h 1039529"/>
                <a:gd name="connsiteX32" fmla="*/ 1674842 w 3840526"/>
                <a:gd name="connsiteY32" fmla="*/ 558265 h 1039529"/>
                <a:gd name="connsiteX33" fmla="*/ 1732593 w 3840526"/>
                <a:gd name="connsiteY33" fmla="*/ 529390 h 1039529"/>
                <a:gd name="connsiteX34" fmla="*/ 1751844 w 3840526"/>
                <a:gd name="connsiteY34" fmla="*/ 500514 h 1039529"/>
                <a:gd name="connsiteX35" fmla="*/ 1809596 w 3840526"/>
                <a:gd name="connsiteY35" fmla="*/ 462013 h 1039529"/>
                <a:gd name="connsiteX36" fmla="*/ 1848097 w 3840526"/>
                <a:gd name="connsiteY36" fmla="*/ 394636 h 1039529"/>
                <a:gd name="connsiteX37" fmla="*/ 1905848 w 3840526"/>
                <a:gd name="connsiteY37" fmla="*/ 356135 h 1039529"/>
                <a:gd name="connsiteX38" fmla="*/ 1953975 w 3840526"/>
                <a:gd name="connsiteY38" fmla="*/ 298383 h 1039529"/>
                <a:gd name="connsiteX39" fmla="*/ 1982850 w 3840526"/>
                <a:gd name="connsiteY39" fmla="*/ 279133 h 1039529"/>
                <a:gd name="connsiteX40" fmla="*/ 2002101 w 3840526"/>
                <a:gd name="connsiteY40" fmla="*/ 250257 h 1039529"/>
                <a:gd name="connsiteX41" fmla="*/ 2156105 w 3840526"/>
                <a:gd name="connsiteY41" fmla="*/ 182880 h 1039529"/>
                <a:gd name="connsiteX42" fmla="*/ 2483364 w 3840526"/>
                <a:gd name="connsiteY42" fmla="*/ 125129 h 1039529"/>
                <a:gd name="connsiteX43" fmla="*/ 2541116 w 3840526"/>
                <a:gd name="connsiteY43" fmla="*/ 105878 h 1039529"/>
                <a:gd name="connsiteX44" fmla="*/ 2839499 w 3840526"/>
                <a:gd name="connsiteY44" fmla="*/ 115503 h 1039529"/>
                <a:gd name="connsiteX45" fmla="*/ 2887625 w 3840526"/>
                <a:gd name="connsiteY45" fmla="*/ 125129 h 1039529"/>
                <a:gd name="connsiteX46" fmla="*/ 2974252 w 3840526"/>
                <a:gd name="connsiteY46" fmla="*/ 134754 h 1039529"/>
                <a:gd name="connsiteX47" fmla="*/ 3128257 w 3840526"/>
                <a:gd name="connsiteY47" fmla="*/ 125129 h 1039529"/>
                <a:gd name="connsiteX48" fmla="*/ 3186008 w 3840526"/>
                <a:gd name="connsiteY48" fmla="*/ 105878 h 1039529"/>
                <a:gd name="connsiteX49" fmla="*/ 3214884 w 3840526"/>
                <a:gd name="connsiteY49" fmla="*/ 96253 h 1039529"/>
                <a:gd name="connsiteX50" fmla="*/ 3840526 w 3840526"/>
                <a:gd name="connsiteY50" fmla="*/ 96253 h 1039529"/>
                <a:gd name="connsiteX0" fmla="*/ 9671 w 3840526"/>
                <a:gd name="connsiteY0" fmla="*/ 0 h 1039529"/>
                <a:gd name="connsiteX1" fmla="*/ 9671 w 3840526"/>
                <a:gd name="connsiteY1" fmla="*/ 413887 h 1039529"/>
                <a:gd name="connsiteX2" fmla="*/ 19297 w 3840526"/>
                <a:gd name="connsiteY2" fmla="*/ 442762 h 1039529"/>
                <a:gd name="connsiteX3" fmla="*/ 28922 w 3840526"/>
                <a:gd name="connsiteY3" fmla="*/ 490889 h 1039529"/>
                <a:gd name="connsiteX4" fmla="*/ 57798 w 3840526"/>
                <a:gd name="connsiteY4" fmla="*/ 702644 h 1039529"/>
                <a:gd name="connsiteX5" fmla="*/ 67423 w 3840526"/>
                <a:gd name="connsiteY5" fmla="*/ 741145 h 1039529"/>
                <a:gd name="connsiteX6" fmla="*/ 96299 w 3840526"/>
                <a:gd name="connsiteY6" fmla="*/ 760396 h 1039529"/>
                <a:gd name="connsiteX7" fmla="*/ 134800 w 3840526"/>
                <a:gd name="connsiteY7" fmla="*/ 847023 h 1039529"/>
                <a:gd name="connsiteX8" fmla="*/ 163676 w 3840526"/>
                <a:gd name="connsiteY8" fmla="*/ 866274 h 1039529"/>
                <a:gd name="connsiteX9" fmla="*/ 221427 w 3840526"/>
                <a:gd name="connsiteY9" fmla="*/ 885524 h 1039529"/>
                <a:gd name="connsiteX10" fmla="*/ 279179 w 3840526"/>
                <a:gd name="connsiteY10" fmla="*/ 914400 h 1039529"/>
                <a:gd name="connsiteX11" fmla="*/ 346556 w 3840526"/>
                <a:gd name="connsiteY11" fmla="*/ 943276 h 1039529"/>
                <a:gd name="connsiteX12" fmla="*/ 385057 w 3840526"/>
                <a:gd name="connsiteY12" fmla="*/ 962527 h 1039529"/>
                <a:gd name="connsiteX13" fmla="*/ 413932 w 3840526"/>
                <a:gd name="connsiteY13" fmla="*/ 991402 h 1039529"/>
                <a:gd name="connsiteX14" fmla="*/ 471684 w 3840526"/>
                <a:gd name="connsiteY14" fmla="*/ 1001028 h 1039529"/>
                <a:gd name="connsiteX15" fmla="*/ 510185 w 3840526"/>
                <a:gd name="connsiteY15" fmla="*/ 1010653 h 1039529"/>
                <a:gd name="connsiteX16" fmla="*/ 567937 w 3840526"/>
                <a:gd name="connsiteY16" fmla="*/ 1020278 h 1039529"/>
                <a:gd name="connsiteX17" fmla="*/ 606438 w 3840526"/>
                <a:gd name="connsiteY17" fmla="*/ 1029903 h 1039529"/>
                <a:gd name="connsiteX18" fmla="*/ 712316 w 3840526"/>
                <a:gd name="connsiteY18" fmla="*/ 1039529 h 1039529"/>
                <a:gd name="connsiteX19" fmla="*/ 1068450 w 3840526"/>
                <a:gd name="connsiteY19" fmla="*/ 1020278 h 1039529"/>
                <a:gd name="connsiteX20" fmla="*/ 1097326 w 3840526"/>
                <a:gd name="connsiteY20" fmla="*/ 1010653 h 1039529"/>
                <a:gd name="connsiteX21" fmla="*/ 1164703 w 3840526"/>
                <a:gd name="connsiteY21" fmla="*/ 991402 h 1039529"/>
                <a:gd name="connsiteX22" fmla="*/ 1193579 w 3840526"/>
                <a:gd name="connsiteY22" fmla="*/ 924025 h 1039529"/>
                <a:gd name="connsiteX23" fmla="*/ 1289831 w 3840526"/>
                <a:gd name="connsiteY23" fmla="*/ 904775 h 1039529"/>
                <a:gd name="connsiteX24" fmla="*/ 1376459 w 3840526"/>
                <a:gd name="connsiteY24" fmla="*/ 847023 h 1039529"/>
                <a:gd name="connsiteX25" fmla="*/ 1405335 w 3840526"/>
                <a:gd name="connsiteY25" fmla="*/ 827773 h 1039529"/>
                <a:gd name="connsiteX26" fmla="*/ 1424585 w 3840526"/>
                <a:gd name="connsiteY26" fmla="*/ 798897 h 1039529"/>
                <a:gd name="connsiteX27" fmla="*/ 1491962 w 3840526"/>
                <a:gd name="connsiteY27" fmla="*/ 770021 h 1039529"/>
                <a:gd name="connsiteX28" fmla="*/ 1501587 w 3840526"/>
                <a:gd name="connsiteY28" fmla="*/ 741145 h 1039529"/>
                <a:gd name="connsiteX29" fmla="*/ 1559339 w 3840526"/>
                <a:gd name="connsiteY29" fmla="*/ 721895 h 1039529"/>
                <a:gd name="connsiteX30" fmla="*/ 1607465 w 3840526"/>
                <a:gd name="connsiteY30" fmla="*/ 644893 h 1039529"/>
                <a:gd name="connsiteX31" fmla="*/ 1655591 w 3840526"/>
                <a:gd name="connsiteY31" fmla="*/ 587141 h 1039529"/>
                <a:gd name="connsiteX32" fmla="*/ 1674842 w 3840526"/>
                <a:gd name="connsiteY32" fmla="*/ 558265 h 1039529"/>
                <a:gd name="connsiteX33" fmla="*/ 1732593 w 3840526"/>
                <a:gd name="connsiteY33" fmla="*/ 529390 h 1039529"/>
                <a:gd name="connsiteX34" fmla="*/ 1751844 w 3840526"/>
                <a:gd name="connsiteY34" fmla="*/ 500514 h 1039529"/>
                <a:gd name="connsiteX35" fmla="*/ 1809596 w 3840526"/>
                <a:gd name="connsiteY35" fmla="*/ 462013 h 1039529"/>
                <a:gd name="connsiteX36" fmla="*/ 1848097 w 3840526"/>
                <a:gd name="connsiteY36" fmla="*/ 394636 h 1039529"/>
                <a:gd name="connsiteX37" fmla="*/ 1905848 w 3840526"/>
                <a:gd name="connsiteY37" fmla="*/ 356135 h 1039529"/>
                <a:gd name="connsiteX38" fmla="*/ 1953975 w 3840526"/>
                <a:gd name="connsiteY38" fmla="*/ 298383 h 1039529"/>
                <a:gd name="connsiteX39" fmla="*/ 1982850 w 3840526"/>
                <a:gd name="connsiteY39" fmla="*/ 279133 h 1039529"/>
                <a:gd name="connsiteX40" fmla="*/ 2002101 w 3840526"/>
                <a:gd name="connsiteY40" fmla="*/ 250257 h 1039529"/>
                <a:gd name="connsiteX41" fmla="*/ 2483364 w 3840526"/>
                <a:gd name="connsiteY41" fmla="*/ 125129 h 1039529"/>
                <a:gd name="connsiteX42" fmla="*/ 2541116 w 3840526"/>
                <a:gd name="connsiteY42" fmla="*/ 105878 h 1039529"/>
                <a:gd name="connsiteX43" fmla="*/ 2839499 w 3840526"/>
                <a:gd name="connsiteY43" fmla="*/ 115503 h 1039529"/>
                <a:gd name="connsiteX44" fmla="*/ 2887625 w 3840526"/>
                <a:gd name="connsiteY44" fmla="*/ 125129 h 1039529"/>
                <a:gd name="connsiteX45" fmla="*/ 2974252 w 3840526"/>
                <a:gd name="connsiteY45" fmla="*/ 134754 h 1039529"/>
                <a:gd name="connsiteX46" fmla="*/ 3128257 w 3840526"/>
                <a:gd name="connsiteY46" fmla="*/ 125129 h 1039529"/>
                <a:gd name="connsiteX47" fmla="*/ 3186008 w 3840526"/>
                <a:gd name="connsiteY47" fmla="*/ 105878 h 1039529"/>
                <a:gd name="connsiteX48" fmla="*/ 3214884 w 3840526"/>
                <a:gd name="connsiteY48" fmla="*/ 96253 h 1039529"/>
                <a:gd name="connsiteX49" fmla="*/ 3840526 w 3840526"/>
                <a:gd name="connsiteY49" fmla="*/ 96253 h 1039529"/>
                <a:gd name="connsiteX0" fmla="*/ 9671 w 3840526"/>
                <a:gd name="connsiteY0" fmla="*/ 0 h 1039529"/>
                <a:gd name="connsiteX1" fmla="*/ 9671 w 3840526"/>
                <a:gd name="connsiteY1" fmla="*/ 413887 h 1039529"/>
                <a:gd name="connsiteX2" fmla="*/ 19297 w 3840526"/>
                <a:gd name="connsiteY2" fmla="*/ 442762 h 1039529"/>
                <a:gd name="connsiteX3" fmla="*/ 28922 w 3840526"/>
                <a:gd name="connsiteY3" fmla="*/ 490889 h 1039529"/>
                <a:gd name="connsiteX4" fmla="*/ 57798 w 3840526"/>
                <a:gd name="connsiteY4" fmla="*/ 702644 h 1039529"/>
                <a:gd name="connsiteX5" fmla="*/ 67423 w 3840526"/>
                <a:gd name="connsiteY5" fmla="*/ 741145 h 1039529"/>
                <a:gd name="connsiteX6" fmla="*/ 96299 w 3840526"/>
                <a:gd name="connsiteY6" fmla="*/ 760396 h 1039529"/>
                <a:gd name="connsiteX7" fmla="*/ 134800 w 3840526"/>
                <a:gd name="connsiteY7" fmla="*/ 847023 h 1039529"/>
                <a:gd name="connsiteX8" fmla="*/ 163676 w 3840526"/>
                <a:gd name="connsiteY8" fmla="*/ 866274 h 1039529"/>
                <a:gd name="connsiteX9" fmla="*/ 221427 w 3840526"/>
                <a:gd name="connsiteY9" fmla="*/ 885524 h 1039529"/>
                <a:gd name="connsiteX10" fmla="*/ 279179 w 3840526"/>
                <a:gd name="connsiteY10" fmla="*/ 914400 h 1039529"/>
                <a:gd name="connsiteX11" fmla="*/ 346556 w 3840526"/>
                <a:gd name="connsiteY11" fmla="*/ 943276 h 1039529"/>
                <a:gd name="connsiteX12" fmla="*/ 385057 w 3840526"/>
                <a:gd name="connsiteY12" fmla="*/ 962527 h 1039529"/>
                <a:gd name="connsiteX13" fmla="*/ 413932 w 3840526"/>
                <a:gd name="connsiteY13" fmla="*/ 991402 h 1039529"/>
                <a:gd name="connsiteX14" fmla="*/ 471684 w 3840526"/>
                <a:gd name="connsiteY14" fmla="*/ 1001028 h 1039529"/>
                <a:gd name="connsiteX15" fmla="*/ 510185 w 3840526"/>
                <a:gd name="connsiteY15" fmla="*/ 1010653 h 1039529"/>
                <a:gd name="connsiteX16" fmla="*/ 567937 w 3840526"/>
                <a:gd name="connsiteY16" fmla="*/ 1020278 h 1039529"/>
                <a:gd name="connsiteX17" fmla="*/ 606438 w 3840526"/>
                <a:gd name="connsiteY17" fmla="*/ 1029903 h 1039529"/>
                <a:gd name="connsiteX18" fmla="*/ 712316 w 3840526"/>
                <a:gd name="connsiteY18" fmla="*/ 1039529 h 1039529"/>
                <a:gd name="connsiteX19" fmla="*/ 1068450 w 3840526"/>
                <a:gd name="connsiteY19" fmla="*/ 1020278 h 1039529"/>
                <a:gd name="connsiteX20" fmla="*/ 1097326 w 3840526"/>
                <a:gd name="connsiteY20" fmla="*/ 1010653 h 1039529"/>
                <a:gd name="connsiteX21" fmla="*/ 1164703 w 3840526"/>
                <a:gd name="connsiteY21" fmla="*/ 991402 h 1039529"/>
                <a:gd name="connsiteX22" fmla="*/ 1193579 w 3840526"/>
                <a:gd name="connsiteY22" fmla="*/ 924025 h 1039529"/>
                <a:gd name="connsiteX23" fmla="*/ 1289831 w 3840526"/>
                <a:gd name="connsiteY23" fmla="*/ 904775 h 1039529"/>
                <a:gd name="connsiteX24" fmla="*/ 1376459 w 3840526"/>
                <a:gd name="connsiteY24" fmla="*/ 847023 h 1039529"/>
                <a:gd name="connsiteX25" fmla="*/ 1405335 w 3840526"/>
                <a:gd name="connsiteY25" fmla="*/ 827773 h 1039529"/>
                <a:gd name="connsiteX26" fmla="*/ 1424585 w 3840526"/>
                <a:gd name="connsiteY26" fmla="*/ 798897 h 1039529"/>
                <a:gd name="connsiteX27" fmla="*/ 1491962 w 3840526"/>
                <a:gd name="connsiteY27" fmla="*/ 770021 h 1039529"/>
                <a:gd name="connsiteX28" fmla="*/ 1501587 w 3840526"/>
                <a:gd name="connsiteY28" fmla="*/ 741145 h 1039529"/>
                <a:gd name="connsiteX29" fmla="*/ 1559339 w 3840526"/>
                <a:gd name="connsiteY29" fmla="*/ 721895 h 1039529"/>
                <a:gd name="connsiteX30" fmla="*/ 1607465 w 3840526"/>
                <a:gd name="connsiteY30" fmla="*/ 644893 h 1039529"/>
                <a:gd name="connsiteX31" fmla="*/ 1655591 w 3840526"/>
                <a:gd name="connsiteY31" fmla="*/ 587141 h 1039529"/>
                <a:gd name="connsiteX32" fmla="*/ 1674842 w 3840526"/>
                <a:gd name="connsiteY32" fmla="*/ 558265 h 1039529"/>
                <a:gd name="connsiteX33" fmla="*/ 1732593 w 3840526"/>
                <a:gd name="connsiteY33" fmla="*/ 529390 h 1039529"/>
                <a:gd name="connsiteX34" fmla="*/ 1751844 w 3840526"/>
                <a:gd name="connsiteY34" fmla="*/ 500514 h 1039529"/>
                <a:gd name="connsiteX35" fmla="*/ 1809596 w 3840526"/>
                <a:gd name="connsiteY35" fmla="*/ 462013 h 1039529"/>
                <a:gd name="connsiteX36" fmla="*/ 1848097 w 3840526"/>
                <a:gd name="connsiteY36" fmla="*/ 394636 h 1039529"/>
                <a:gd name="connsiteX37" fmla="*/ 1905848 w 3840526"/>
                <a:gd name="connsiteY37" fmla="*/ 356135 h 1039529"/>
                <a:gd name="connsiteX38" fmla="*/ 1953975 w 3840526"/>
                <a:gd name="connsiteY38" fmla="*/ 298383 h 1039529"/>
                <a:gd name="connsiteX39" fmla="*/ 1982850 w 3840526"/>
                <a:gd name="connsiteY39" fmla="*/ 279133 h 1039529"/>
                <a:gd name="connsiteX40" fmla="*/ 2483364 w 3840526"/>
                <a:gd name="connsiteY40" fmla="*/ 125129 h 1039529"/>
                <a:gd name="connsiteX41" fmla="*/ 2541116 w 3840526"/>
                <a:gd name="connsiteY41" fmla="*/ 105878 h 1039529"/>
                <a:gd name="connsiteX42" fmla="*/ 2839499 w 3840526"/>
                <a:gd name="connsiteY42" fmla="*/ 115503 h 1039529"/>
                <a:gd name="connsiteX43" fmla="*/ 2887625 w 3840526"/>
                <a:gd name="connsiteY43" fmla="*/ 125129 h 1039529"/>
                <a:gd name="connsiteX44" fmla="*/ 2974252 w 3840526"/>
                <a:gd name="connsiteY44" fmla="*/ 134754 h 1039529"/>
                <a:gd name="connsiteX45" fmla="*/ 3128257 w 3840526"/>
                <a:gd name="connsiteY45" fmla="*/ 125129 h 1039529"/>
                <a:gd name="connsiteX46" fmla="*/ 3186008 w 3840526"/>
                <a:gd name="connsiteY46" fmla="*/ 105878 h 1039529"/>
                <a:gd name="connsiteX47" fmla="*/ 3214884 w 3840526"/>
                <a:gd name="connsiteY47" fmla="*/ 96253 h 1039529"/>
                <a:gd name="connsiteX48" fmla="*/ 3840526 w 3840526"/>
                <a:gd name="connsiteY48" fmla="*/ 96253 h 1039529"/>
                <a:gd name="connsiteX0" fmla="*/ 9671 w 3840526"/>
                <a:gd name="connsiteY0" fmla="*/ 0 h 1039529"/>
                <a:gd name="connsiteX1" fmla="*/ 9671 w 3840526"/>
                <a:gd name="connsiteY1" fmla="*/ 413887 h 1039529"/>
                <a:gd name="connsiteX2" fmla="*/ 19297 w 3840526"/>
                <a:gd name="connsiteY2" fmla="*/ 442762 h 1039529"/>
                <a:gd name="connsiteX3" fmla="*/ 28922 w 3840526"/>
                <a:gd name="connsiteY3" fmla="*/ 490889 h 1039529"/>
                <a:gd name="connsiteX4" fmla="*/ 57798 w 3840526"/>
                <a:gd name="connsiteY4" fmla="*/ 702644 h 1039529"/>
                <a:gd name="connsiteX5" fmla="*/ 67423 w 3840526"/>
                <a:gd name="connsiteY5" fmla="*/ 741145 h 1039529"/>
                <a:gd name="connsiteX6" fmla="*/ 96299 w 3840526"/>
                <a:gd name="connsiteY6" fmla="*/ 760396 h 1039529"/>
                <a:gd name="connsiteX7" fmla="*/ 134800 w 3840526"/>
                <a:gd name="connsiteY7" fmla="*/ 847023 h 1039529"/>
                <a:gd name="connsiteX8" fmla="*/ 163676 w 3840526"/>
                <a:gd name="connsiteY8" fmla="*/ 866274 h 1039529"/>
                <a:gd name="connsiteX9" fmla="*/ 221427 w 3840526"/>
                <a:gd name="connsiteY9" fmla="*/ 885524 h 1039529"/>
                <a:gd name="connsiteX10" fmla="*/ 279179 w 3840526"/>
                <a:gd name="connsiteY10" fmla="*/ 914400 h 1039529"/>
                <a:gd name="connsiteX11" fmla="*/ 346556 w 3840526"/>
                <a:gd name="connsiteY11" fmla="*/ 943276 h 1039529"/>
                <a:gd name="connsiteX12" fmla="*/ 385057 w 3840526"/>
                <a:gd name="connsiteY12" fmla="*/ 962527 h 1039529"/>
                <a:gd name="connsiteX13" fmla="*/ 413932 w 3840526"/>
                <a:gd name="connsiteY13" fmla="*/ 991402 h 1039529"/>
                <a:gd name="connsiteX14" fmla="*/ 471684 w 3840526"/>
                <a:gd name="connsiteY14" fmla="*/ 1001028 h 1039529"/>
                <a:gd name="connsiteX15" fmla="*/ 510185 w 3840526"/>
                <a:gd name="connsiteY15" fmla="*/ 1010653 h 1039529"/>
                <a:gd name="connsiteX16" fmla="*/ 567937 w 3840526"/>
                <a:gd name="connsiteY16" fmla="*/ 1020278 h 1039529"/>
                <a:gd name="connsiteX17" fmla="*/ 606438 w 3840526"/>
                <a:gd name="connsiteY17" fmla="*/ 1029903 h 1039529"/>
                <a:gd name="connsiteX18" fmla="*/ 712316 w 3840526"/>
                <a:gd name="connsiteY18" fmla="*/ 1039529 h 1039529"/>
                <a:gd name="connsiteX19" fmla="*/ 1068450 w 3840526"/>
                <a:gd name="connsiteY19" fmla="*/ 1020278 h 1039529"/>
                <a:gd name="connsiteX20" fmla="*/ 1097326 w 3840526"/>
                <a:gd name="connsiteY20" fmla="*/ 1010653 h 1039529"/>
                <a:gd name="connsiteX21" fmla="*/ 1164703 w 3840526"/>
                <a:gd name="connsiteY21" fmla="*/ 991402 h 1039529"/>
                <a:gd name="connsiteX22" fmla="*/ 1193579 w 3840526"/>
                <a:gd name="connsiteY22" fmla="*/ 924025 h 1039529"/>
                <a:gd name="connsiteX23" fmla="*/ 1289831 w 3840526"/>
                <a:gd name="connsiteY23" fmla="*/ 904775 h 1039529"/>
                <a:gd name="connsiteX24" fmla="*/ 1376459 w 3840526"/>
                <a:gd name="connsiteY24" fmla="*/ 847023 h 1039529"/>
                <a:gd name="connsiteX25" fmla="*/ 1405335 w 3840526"/>
                <a:gd name="connsiteY25" fmla="*/ 827773 h 1039529"/>
                <a:gd name="connsiteX26" fmla="*/ 1424585 w 3840526"/>
                <a:gd name="connsiteY26" fmla="*/ 798897 h 1039529"/>
                <a:gd name="connsiteX27" fmla="*/ 1491962 w 3840526"/>
                <a:gd name="connsiteY27" fmla="*/ 770021 h 1039529"/>
                <a:gd name="connsiteX28" fmla="*/ 1501587 w 3840526"/>
                <a:gd name="connsiteY28" fmla="*/ 741145 h 1039529"/>
                <a:gd name="connsiteX29" fmla="*/ 1559339 w 3840526"/>
                <a:gd name="connsiteY29" fmla="*/ 721895 h 1039529"/>
                <a:gd name="connsiteX30" fmla="*/ 1607465 w 3840526"/>
                <a:gd name="connsiteY30" fmla="*/ 644893 h 1039529"/>
                <a:gd name="connsiteX31" fmla="*/ 1655591 w 3840526"/>
                <a:gd name="connsiteY31" fmla="*/ 587141 h 1039529"/>
                <a:gd name="connsiteX32" fmla="*/ 1674842 w 3840526"/>
                <a:gd name="connsiteY32" fmla="*/ 558265 h 1039529"/>
                <a:gd name="connsiteX33" fmla="*/ 1732593 w 3840526"/>
                <a:gd name="connsiteY33" fmla="*/ 529390 h 1039529"/>
                <a:gd name="connsiteX34" fmla="*/ 1751844 w 3840526"/>
                <a:gd name="connsiteY34" fmla="*/ 500514 h 1039529"/>
                <a:gd name="connsiteX35" fmla="*/ 1809596 w 3840526"/>
                <a:gd name="connsiteY35" fmla="*/ 462013 h 1039529"/>
                <a:gd name="connsiteX36" fmla="*/ 1848097 w 3840526"/>
                <a:gd name="connsiteY36" fmla="*/ 394636 h 1039529"/>
                <a:gd name="connsiteX37" fmla="*/ 1905848 w 3840526"/>
                <a:gd name="connsiteY37" fmla="*/ 356135 h 1039529"/>
                <a:gd name="connsiteX38" fmla="*/ 1953975 w 3840526"/>
                <a:gd name="connsiteY38" fmla="*/ 298383 h 1039529"/>
                <a:gd name="connsiteX39" fmla="*/ 2483364 w 3840526"/>
                <a:gd name="connsiteY39" fmla="*/ 125129 h 1039529"/>
                <a:gd name="connsiteX40" fmla="*/ 2541116 w 3840526"/>
                <a:gd name="connsiteY40" fmla="*/ 105878 h 1039529"/>
                <a:gd name="connsiteX41" fmla="*/ 2839499 w 3840526"/>
                <a:gd name="connsiteY41" fmla="*/ 115503 h 1039529"/>
                <a:gd name="connsiteX42" fmla="*/ 2887625 w 3840526"/>
                <a:gd name="connsiteY42" fmla="*/ 125129 h 1039529"/>
                <a:gd name="connsiteX43" fmla="*/ 2974252 w 3840526"/>
                <a:gd name="connsiteY43" fmla="*/ 134754 h 1039529"/>
                <a:gd name="connsiteX44" fmla="*/ 3128257 w 3840526"/>
                <a:gd name="connsiteY44" fmla="*/ 125129 h 1039529"/>
                <a:gd name="connsiteX45" fmla="*/ 3186008 w 3840526"/>
                <a:gd name="connsiteY45" fmla="*/ 105878 h 1039529"/>
                <a:gd name="connsiteX46" fmla="*/ 3214884 w 3840526"/>
                <a:gd name="connsiteY46" fmla="*/ 96253 h 1039529"/>
                <a:gd name="connsiteX47" fmla="*/ 3840526 w 3840526"/>
                <a:gd name="connsiteY47" fmla="*/ 96253 h 1039529"/>
                <a:gd name="connsiteX0" fmla="*/ 9671 w 3840526"/>
                <a:gd name="connsiteY0" fmla="*/ 0 h 1039529"/>
                <a:gd name="connsiteX1" fmla="*/ 9671 w 3840526"/>
                <a:gd name="connsiteY1" fmla="*/ 413887 h 1039529"/>
                <a:gd name="connsiteX2" fmla="*/ 19297 w 3840526"/>
                <a:gd name="connsiteY2" fmla="*/ 442762 h 1039529"/>
                <a:gd name="connsiteX3" fmla="*/ 28922 w 3840526"/>
                <a:gd name="connsiteY3" fmla="*/ 490889 h 1039529"/>
                <a:gd name="connsiteX4" fmla="*/ 57798 w 3840526"/>
                <a:gd name="connsiteY4" fmla="*/ 702644 h 1039529"/>
                <a:gd name="connsiteX5" fmla="*/ 67423 w 3840526"/>
                <a:gd name="connsiteY5" fmla="*/ 741145 h 1039529"/>
                <a:gd name="connsiteX6" fmla="*/ 96299 w 3840526"/>
                <a:gd name="connsiteY6" fmla="*/ 760396 h 1039529"/>
                <a:gd name="connsiteX7" fmla="*/ 134800 w 3840526"/>
                <a:gd name="connsiteY7" fmla="*/ 847023 h 1039529"/>
                <a:gd name="connsiteX8" fmla="*/ 163676 w 3840526"/>
                <a:gd name="connsiteY8" fmla="*/ 866274 h 1039529"/>
                <a:gd name="connsiteX9" fmla="*/ 221427 w 3840526"/>
                <a:gd name="connsiteY9" fmla="*/ 885524 h 1039529"/>
                <a:gd name="connsiteX10" fmla="*/ 279179 w 3840526"/>
                <a:gd name="connsiteY10" fmla="*/ 914400 h 1039529"/>
                <a:gd name="connsiteX11" fmla="*/ 346556 w 3840526"/>
                <a:gd name="connsiteY11" fmla="*/ 943276 h 1039529"/>
                <a:gd name="connsiteX12" fmla="*/ 385057 w 3840526"/>
                <a:gd name="connsiteY12" fmla="*/ 962527 h 1039529"/>
                <a:gd name="connsiteX13" fmla="*/ 413932 w 3840526"/>
                <a:gd name="connsiteY13" fmla="*/ 991402 h 1039529"/>
                <a:gd name="connsiteX14" fmla="*/ 471684 w 3840526"/>
                <a:gd name="connsiteY14" fmla="*/ 1001028 h 1039529"/>
                <a:gd name="connsiteX15" fmla="*/ 510185 w 3840526"/>
                <a:gd name="connsiteY15" fmla="*/ 1010653 h 1039529"/>
                <a:gd name="connsiteX16" fmla="*/ 567937 w 3840526"/>
                <a:gd name="connsiteY16" fmla="*/ 1020278 h 1039529"/>
                <a:gd name="connsiteX17" fmla="*/ 606438 w 3840526"/>
                <a:gd name="connsiteY17" fmla="*/ 1029903 h 1039529"/>
                <a:gd name="connsiteX18" fmla="*/ 712316 w 3840526"/>
                <a:gd name="connsiteY18" fmla="*/ 1039529 h 1039529"/>
                <a:gd name="connsiteX19" fmla="*/ 1068450 w 3840526"/>
                <a:gd name="connsiteY19" fmla="*/ 1020278 h 1039529"/>
                <a:gd name="connsiteX20" fmla="*/ 1097326 w 3840526"/>
                <a:gd name="connsiteY20" fmla="*/ 1010653 h 1039529"/>
                <a:gd name="connsiteX21" fmla="*/ 1164703 w 3840526"/>
                <a:gd name="connsiteY21" fmla="*/ 991402 h 1039529"/>
                <a:gd name="connsiteX22" fmla="*/ 1193579 w 3840526"/>
                <a:gd name="connsiteY22" fmla="*/ 924025 h 1039529"/>
                <a:gd name="connsiteX23" fmla="*/ 1289831 w 3840526"/>
                <a:gd name="connsiteY23" fmla="*/ 904775 h 1039529"/>
                <a:gd name="connsiteX24" fmla="*/ 1376459 w 3840526"/>
                <a:gd name="connsiteY24" fmla="*/ 847023 h 1039529"/>
                <a:gd name="connsiteX25" fmla="*/ 1405335 w 3840526"/>
                <a:gd name="connsiteY25" fmla="*/ 827773 h 1039529"/>
                <a:gd name="connsiteX26" fmla="*/ 1424585 w 3840526"/>
                <a:gd name="connsiteY26" fmla="*/ 798897 h 1039529"/>
                <a:gd name="connsiteX27" fmla="*/ 1491962 w 3840526"/>
                <a:gd name="connsiteY27" fmla="*/ 770021 h 1039529"/>
                <a:gd name="connsiteX28" fmla="*/ 1501587 w 3840526"/>
                <a:gd name="connsiteY28" fmla="*/ 741145 h 1039529"/>
                <a:gd name="connsiteX29" fmla="*/ 1559339 w 3840526"/>
                <a:gd name="connsiteY29" fmla="*/ 721895 h 1039529"/>
                <a:gd name="connsiteX30" fmla="*/ 1607465 w 3840526"/>
                <a:gd name="connsiteY30" fmla="*/ 644893 h 1039529"/>
                <a:gd name="connsiteX31" fmla="*/ 1655591 w 3840526"/>
                <a:gd name="connsiteY31" fmla="*/ 587141 h 1039529"/>
                <a:gd name="connsiteX32" fmla="*/ 1674842 w 3840526"/>
                <a:gd name="connsiteY32" fmla="*/ 558265 h 1039529"/>
                <a:gd name="connsiteX33" fmla="*/ 1732593 w 3840526"/>
                <a:gd name="connsiteY33" fmla="*/ 529390 h 1039529"/>
                <a:gd name="connsiteX34" fmla="*/ 1751844 w 3840526"/>
                <a:gd name="connsiteY34" fmla="*/ 500514 h 1039529"/>
                <a:gd name="connsiteX35" fmla="*/ 1809596 w 3840526"/>
                <a:gd name="connsiteY35" fmla="*/ 462013 h 1039529"/>
                <a:gd name="connsiteX36" fmla="*/ 1848097 w 3840526"/>
                <a:gd name="connsiteY36" fmla="*/ 394636 h 1039529"/>
                <a:gd name="connsiteX37" fmla="*/ 1905848 w 3840526"/>
                <a:gd name="connsiteY37" fmla="*/ 356135 h 1039529"/>
                <a:gd name="connsiteX38" fmla="*/ 2483364 w 3840526"/>
                <a:gd name="connsiteY38" fmla="*/ 125129 h 1039529"/>
                <a:gd name="connsiteX39" fmla="*/ 2541116 w 3840526"/>
                <a:gd name="connsiteY39" fmla="*/ 105878 h 1039529"/>
                <a:gd name="connsiteX40" fmla="*/ 2839499 w 3840526"/>
                <a:gd name="connsiteY40" fmla="*/ 115503 h 1039529"/>
                <a:gd name="connsiteX41" fmla="*/ 2887625 w 3840526"/>
                <a:gd name="connsiteY41" fmla="*/ 125129 h 1039529"/>
                <a:gd name="connsiteX42" fmla="*/ 2974252 w 3840526"/>
                <a:gd name="connsiteY42" fmla="*/ 134754 h 1039529"/>
                <a:gd name="connsiteX43" fmla="*/ 3128257 w 3840526"/>
                <a:gd name="connsiteY43" fmla="*/ 125129 h 1039529"/>
                <a:gd name="connsiteX44" fmla="*/ 3186008 w 3840526"/>
                <a:gd name="connsiteY44" fmla="*/ 105878 h 1039529"/>
                <a:gd name="connsiteX45" fmla="*/ 3214884 w 3840526"/>
                <a:gd name="connsiteY45" fmla="*/ 96253 h 1039529"/>
                <a:gd name="connsiteX46" fmla="*/ 3840526 w 3840526"/>
                <a:gd name="connsiteY46" fmla="*/ 96253 h 1039529"/>
                <a:gd name="connsiteX0" fmla="*/ 9671 w 3840526"/>
                <a:gd name="connsiteY0" fmla="*/ 0 h 1039529"/>
                <a:gd name="connsiteX1" fmla="*/ 9671 w 3840526"/>
                <a:gd name="connsiteY1" fmla="*/ 413887 h 1039529"/>
                <a:gd name="connsiteX2" fmla="*/ 19297 w 3840526"/>
                <a:gd name="connsiteY2" fmla="*/ 442762 h 1039529"/>
                <a:gd name="connsiteX3" fmla="*/ 28922 w 3840526"/>
                <a:gd name="connsiteY3" fmla="*/ 490889 h 1039529"/>
                <a:gd name="connsiteX4" fmla="*/ 57798 w 3840526"/>
                <a:gd name="connsiteY4" fmla="*/ 702644 h 1039529"/>
                <a:gd name="connsiteX5" fmla="*/ 67423 w 3840526"/>
                <a:gd name="connsiteY5" fmla="*/ 741145 h 1039529"/>
                <a:gd name="connsiteX6" fmla="*/ 96299 w 3840526"/>
                <a:gd name="connsiteY6" fmla="*/ 760396 h 1039529"/>
                <a:gd name="connsiteX7" fmla="*/ 134800 w 3840526"/>
                <a:gd name="connsiteY7" fmla="*/ 847023 h 1039529"/>
                <a:gd name="connsiteX8" fmla="*/ 163676 w 3840526"/>
                <a:gd name="connsiteY8" fmla="*/ 866274 h 1039529"/>
                <a:gd name="connsiteX9" fmla="*/ 221427 w 3840526"/>
                <a:gd name="connsiteY9" fmla="*/ 885524 h 1039529"/>
                <a:gd name="connsiteX10" fmla="*/ 279179 w 3840526"/>
                <a:gd name="connsiteY10" fmla="*/ 914400 h 1039529"/>
                <a:gd name="connsiteX11" fmla="*/ 346556 w 3840526"/>
                <a:gd name="connsiteY11" fmla="*/ 943276 h 1039529"/>
                <a:gd name="connsiteX12" fmla="*/ 385057 w 3840526"/>
                <a:gd name="connsiteY12" fmla="*/ 962527 h 1039529"/>
                <a:gd name="connsiteX13" fmla="*/ 413932 w 3840526"/>
                <a:gd name="connsiteY13" fmla="*/ 991402 h 1039529"/>
                <a:gd name="connsiteX14" fmla="*/ 471684 w 3840526"/>
                <a:gd name="connsiteY14" fmla="*/ 1001028 h 1039529"/>
                <a:gd name="connsiteX15" fmla="*/ 510185 w 3840526"/>
                <a:gd name="connsiteY15" fmla="*/ 1010653 h 1039529"/>
                <a:gd name="connsiteX16" fmla="*/ 567937 w 3840526"/>
                <a:gd name="connsiteY16" fmla="*/ 1020278 h 1039529"/>
                <a:gd name="connsiteX17" fmla="*/ 606438 w 3840526"/>
                <a:gd name="connsiteY17" fmla="*/ 1029903 h 1039529"/>
                <a:gd name="connsiteX18" fmla="*/ 712316 w 3840526"/>
                <a:gd name="connsiteY18" fmla="*/ 1039529 h 1039529"/>
                <a:gd name="connsiteX19" fmla="*/ 1068450 w 3840526"/>
                <a:gd name="connsiteY19" fmla="*/ 1020278 h 1039529"/>
                <a:gd name="connsiteX20" fmla="*/ 1097326 w 3840526"/>
                <a:gd name="connsiteY20" fmla="*/ 1010653 h 1039529"/>
                <a:gd name="connsiteX21" fmla="*/ 1164703 w 3840526"/>
                <a:gd name="connsiteY21" fmla="*/ 991402 h 1039529"/>
                <a:gd name="connsiteX22" fmla="*/ 1193579 w 3840526"/>
                <a:gd name="connsiteY22" fmla="*/ 924025 h 1039529"/>
                <a:gd name="connsiteX23" fmla="*/ 1289831 w 3840526"/>
                <a:gd name="connsiteY23" fmla="*/ 904775 h 1039529"/>
                <a:gd name="connsiteX24" fmla="*/ 1376459 w 3840526"/>
                <a:gd name="connsiteY24" fmla="*/ 847023 h 1039529"/>
                <a:gd name="connsiteX25" fmla="*/ 1405335 w 3840526"/>
                <a:gd name="connsiteY25" fmla="*/ 827773 h 1039529"/>
                <a:gd name="connsiteX26" fmla="*/ 1424585 w 3840526"/>
                <a:gd name="connsiteY26" fmla="*/ 798897 h 1039529"/>
                <a:gd name="connsiteX27" fmla="*/ 1491962 w 3840526"/>
                <a:gd name="connsiteY27" fmla="*/ 770021 h 1039529"/>
                <a:gd name="connsiteX28" fmla="*/ 1501587 w 3840526"/>
                <a:gd name="connsiteY28" fmla="*/ 741145 h 1039529"/>
                <a:gd name="connsiteX29" fmla="*/ 1559339 w 3840526"/>
                <a:gd name="connsiteY29" fmla="*/ 721895 h 1039529"/>
                <a:gd name="connsiteX30" fmla="*/ 1607465 w 3840526"/>
                <a:gd name="connsiteY30" fmla="*/ 644893 h 1039529"/>
                <a:gd name="connsiteX31" fmla="*/ 1655591 w 3840526"/>
                <a:gd name="connsiteY31" fmla="*/ 587141 h 1039529"/>
                <a:gd name="connsiteX32" fmla="*/ 1674842 w 3840526"/>
                <a:gd name="connsiteY32" fmla="*/ 558265 h 1039529"/>
                <a:gd name="connsiteX33" fmla="*/ 1732593 w 3840526"/>
                <a:gd name="connsiteY33" fmla="*/ 529390 h 1039529"/>
                <a:gd name="connsiteX34" fmla="*/ 1751844 w 3840526"/>
                <a:gd name="connsiteY34" fmla="*/ 500514 h 1039529"/>
                <a:gd name="connsiteX35" fmla="*/ 1809596 w 3840526"/>
                <a:gd name="connsiteY35" fmla="*/ 462013 h 1039529"/>
                <a:gd name="connsiteX36" fmla="*/ 1848097 w 3840526"/>
                <a:gd name="connsiteY36" fmla="*/ 394636 h 1039529"/>
                <a:gd name="connsiteX37" fmla="*/ 2483364 w 3840526"/>
                <a:gd name="connsiteY37" fmla="*/ 125129 h 1039529"/>
                <a:gd name="connsiteX38" fmla="*/ 2541116 w 3840526"/>
                <a:gd name="connsiteY38" fmla="*/ 105878 h 1039529"/>
                <a:gd name="connsiteX39" fmla="*/ 2839499 w 3840526"/>
                <a:gd name="connsiteY39" fmla="*/ 115503 h 1039529"/>
                <a:gd name="connsiteX40" fmla="*/ 2887625 w 3840526"/>
                <a:gd name="connsiteY40" fmla="*/ 125129 h 1039529"/>
                <a:gd name="connsiteX41" fmla="*/ 2974252 w 3840526"/>
                <a:gd name="connsiteY41" fmla="*/ 134754 h 1039529"/>
                <a:gd name="connsiteX42" fmla="*/ 3128257 w 3840526"/>
                <a:gd name="connsiteY42" fmla="*/ 125129 h 1039529"/>
                <a:gd name="connsiteX43" fmla="*/ 3186008 w 3840526"/>
                <a:gd name="connsiteY43" fmla="*/ 105878 h 1039529"/>
                <a:gd name="connsiteX44" fmla="*/ 3214884 w 3840526"/>
                <a:gd name="connsiteY44" fmla="*/ 96253 h 1039529"/>
                <a:gd name="connsiteX45" fmla="*/ 3840526 w 3840526"/>
                <a:gd name="connsiteY45" fmla="*/ 96253 h 1039529"/>
                <a:gd name="connsiteX0" fmla="*/ 9671 w 3840526"/>
                <a:gd name="connsiteY0" fmla="*/ 0 h 1039529"/>
                <a:gd name="connsiteX1" fmla="*/ 9671 w 3840526"/>
                <a:gd name="connsiteY1" fmla="*/ 413887 h 1039529"/>
                <a:gd name="connsiteX2" fmla="*/ 19297 w 3840526"/>
                <a:gd name="connsiteY2" fmla="*/ 442762 h 1039529"/>
                <a:gd name="connsiteX3" fmla="*/ 28922 w 3840526"/>
                <a:gd name="connsiteY3" fmla="*/ 490889 h 1039529"/>
                <a:gd name="connsiteX4" fmla="*/ 57798 w 3840526"/>
                <a:gd name="connsiteY4" fmla="*/ 702644 h 1039529"/>
                <a:gd name="connsiteX5" fmla="*/ 67423 w 3840526"/>
                <a:gd name="connsiteY5" fmla="*/ 741145 h 1039529"/>
                <a:gd name="connsiteX6" fmla="*/ 96299 w 3840526"/>
                <a:gd name="connsiteY6" fmla="*/ 760396 h 1039529"/>
                <a:gd name="connsiteX7" fmla="*/ 134800 w 3840526"/>
                <a:gd name="connsiteY7" fmla="*/ 847023 h 1039529"/>
                <a:gd name="connsiteX8" fmla="*/ 163676 w 3840526"/>
                <a:gd name="connsiteY8" fmla="*/ 866274 h 1039529"/>
                <a:gd name="connsiteX9" fmla="*/ 221427 w 3840526"/>
                <a:gd name="connsiteY9" fmla="*/ 885524 h 1039529"/>
                <a:gd name="connsiteX10" fmla="*/ 279179 w 3840526"/>
                <a:gd name="connsiteY10" fmla="*/ 914400 h 1039529"/>
                <a:gd name="connsiteX11" fmla="*/ 346556 w 3840526"/>
                <a:gd name="connsiteY11" fmla="*/ 943276 h 1039529"/>
                <a:gd name="connsiteX12" fmla="*/ 385057 w 3840526"/>
                <a:gd name="connsiteY12" fmla="*/ 962527 h 1039529"/>
                <a:gd name="connsiteX13" fmla="*/ 413932 w 3840526"/>
                <a:gd name="connsiteY13" fmla="*/ 991402 h 1039529"/>
                <a:gd name="connsiteX14" fmla="*/ 471684 w 3840526"/>
                <a:gd name="connsiteY14" fmla="*/ 1001028 h 1039529"/>
                <a:gd name="connsiteX15" fmla="*/ 510185 w 3840526"/>
                <a:gd name="connsiteY15" fmla="*/ 1010653 h 1039529"/>
                <a:gd name="connsiteX16" fmla="*/ 567937 w 3840526"/>
                <a:gd name="connsiteY16" fmla="*/ 1020278 h 1039529"/>
                <a:gd name="connsiteX17" fmla="*/ 606438 w 3840526"/>
                <a:gd name="connsiteY17" fmla="*/ 1029903 h 1039529"/>
                <a:gd name="connsiteX18" fmla="*/ 712316 w 3840526"/>
                <a:gd name="connsiteY18" fmla="*/ 1039529 h 1039529"/>
                <a:gd name="connsiteX19" fmla="*/ 1068450 w 3840526"/>
                <a:gd name="connsiteY19" fmla="*/ 1020278 h 1039529"/>
                <a:gd name="connsiteX20" fmla="*/ 1097326 w 3840526"/>
                <a:gd name="connsiteY20" fmla="*/ 1010653 h 1039529"/>
                <a:gd name="connsiteX21" fmla="*/ 1164703 w 3840526"/>
                <a:gd name="connsiteY21" fmla="*/ 991402 h 1039529"/>
                <a:gd name="connsiteX22" fmla="*/ 1193579 w 3840526"/>
                <a:gd name="connsiteY22" fmla="*/ 924025 h 1039529"/>
                <a:gd name="connsiteX23" fmla="*/ 1289831 w 3840526"/>
                <a:gd name="connsiteY23" fmla="*/ 904775 h 1039529"/>
                <a:gd name="connsiteX24" fmla="*/ 1376459 w 3840526"/>
                <a:gd name="connsiteY24" fmla="*/ 847023 h 1039529"/>
                <a:gd name="connsiteX25" fmla="*/ 1405335 w 3840526"/>
                <a:gd name="connsiteY25" fmla="*/ 827773 h 1039529"/>
                <a:gd name="connsiteX26" fmla="*/ 1424585 w 3840526"/>
                <a:gd name="connsiteY26" fmla="*/ 798897 h 1039529"/>
                <a:gd name="connsiteX27" fmla="*/ 1491962 w 3840526"/>
                <a:gd name="connsiteY27" fmla="*/ 770021 h 1039529"/>
                <a:gd name="connsiteX28" fmla="*/ 1501587 w 3840526"/>
                <a:gd name="connsiteY28" fmla="*/ 741145 h 1039529"/>
                <a:gd name="connsiteX29" fmla="*/ 1559339 w 3840526"/>
                <a:gd name="connsiteY29" fmla="*/ 721895 h 1039529"/>
                <a:gd name="connsiteX30" fmla="*/ 1607465 w 3840526"/>
                <a:gd name="connsiteY30" fmla="*/ 644893 h 1039529"/>
                <a:gd name="connsiteX31" fmla="*/ 1655591 w 3840526"/>
                <a:gd name="connsiteY31" fmla="*/ 587141 h 1039529"/>
                <a:gd name="connsiteX32" fmla="*/ 1674842 w 3840526"/>
                <a:gd name="connsiteY32" fmla="*/ 558265 h 1039529"/>
                <a:gd name="connsiteX33" fmla="*/ 1732593 w 3840526"/>
                <a:gd name="connsiteY33" fmla="*/ 529390 h 1039529"/>
                <a:gd name="connsiteX34" fmla="*/ 1751844 w 3840526"/>
                <a:gd name="connsiteY34" fmla="*/ 500514 h 1039529"/>
                <a:gd name="connsiteX35" fmla="*/ 1809596 w 3840526"/>
                <a:gd name="connsiteY35" fmla="*/ 462013 h 1039529"/>
                <a:gd name="connsiteX36" fmla="*/ 1848097 w 3840526"/>
                <a:gd name="connsiteY36" fmla="*/ 394636 h 1039529"/>
                <a:gd name="connsiteX37" fmla="*/ 2483364 w 3840526"/>
                <a:gd name="connsiteY37" fmla="*/ 125129 h 1039529"/>
                <a:gd name="connsiteX38" fmla="*/ 2839499 w 3840526"/>
                <a:gd name="connsiteY38" fmla="*/ 115503 h 1039529"/>
                <a:gd name="connsiteX39" fmla="*/ 2887625 w 3840526"/>
                <a:gd name="connsiteY39" fmla="*/ 125129 h 1039529"/>
                <a:gd name="connsiteX40" fmla="*/ 2974252 w 3840526"/>
                <a:gd name="connsiteY40" fmla="*/ 134754 h 1039529"/>
                <a:gd name="connsiteX41" fmla="*/ 3128257 w 3840526"/>
                <a:gd name="connsiteY41" fmla="*/ 125129 h 1039529"/>
                <a:gd name="connsiteX42" fmla="*/ 3186008 w 3840526"/>
                <a:gd name="connsiteY42" fmla="*/ 105878 h 1039529"/>
                <a:gd name="connsiteX43" fmla="*/ 3214884 w 3840526"/>
                <a:gd name="connsiteY43" fmla="*/ 96253 h 1039529"/>
                <a:gd name="connsiteX44" fmla="*/ 3840526 w 3840526"/>
                <a:gd name="connsiteY44" fmla="*/ 96253 h 1039529"/>
                <a:gd name="connsiteX0" fmla="*/ 9671 w 3840526"/>
                <a:gd name="connsiteY0" fmla="*/ 0 h 1039529"/>
                <a:gd name="connsiteX1" fmla="*/ 9671 w 3840526"/>
                <a:gd name="connsiteY1" fmla="*/ 413887 h 1039529"/>
                <a:gd name="connsiteX2" fmla="*/ 19297 w 3840526"/>
                <a:gd name="connsiteY2" fmla="*/ 442762 h 1039529"/>
                <a:gd name="connsiteX3" fmla="*/ 28922 w 3840526"/>
                <a:gd name="connsiteY3" fmla="*/ 490889 h 1039529"/>
                <a:gd name="connsiteX4" fmla="*/ 57798 w 3840526"/>
                <a:gd name="connsiteY4" fmla="*/ 702644 h 1039529"/>
                <a:gd name="connsiteX5" fmla="*/ 67423 w 3840526"/>
                <a:gd name="connsiteY5" fmla="*/ 741145 h 1039529"/>
                <a:gd name="connsiteX6" fmla="*/ 96299 w 3840526"/>
                <a:gd name="connsiteY6" fmla="*/ 760396 h 1039529"/>
                <a:gd name="connsiteX7" fmla="*/ 134800 w 3840526"/>
                <a:gd name="connsiteY7" fmla="*/ 847023 h 1039529"/>
                <a:gd name="connsiteX8" fmla="*/ 163676 w 3840526"/>
                <a:gd name="connsiteY8" fmla="*/ 866274 h 1039529"/>
                <a:gd name="connsiteX9" fmla="*/ 221427 w 3840526"/>
                <a:gd name="connsiteY9" fmla="*/ 885524 h 1039529"/>
                <a:gd name="connsiteX10" fmla="*/ 279179 w 3840526"/>
                <a:gd name="connsiteY10" fmla="*/ 914400 h 1039529"/>
                <a:gd name="connsiteX11" fmla="*/ 346556 w 3840526"/>
                <a:gd name="connsiteY11" fmla="*/ 943276 h 1039529"/>
                <a:gd name="connsiteX12" fmla="*/ 385057 w 3840526"/>
                <a:gd name="connsiteY12" fmla="*/ 962527 h 1039529"/>
                <a:gd name="connsiteX13" fmla="*/ 413932 w 3840526"/>
                <a:gd name="connsiteY13" fmla="*/ 991402 h 1039529"/>
                <a:gd name="connsiteX14" fmla="*/ 471684 w 3840526"/>
                <a:gd name="connsiteY14" fmla="*/ 1001028 h 1039529"/>
                <a:gd name="connsiteX15" fmla="*/ 510185 w 3840526"/>
                <a:gd name="connsiteY15" fmla="*/ 1010653 h 1039529"/>
                <a:gd name="connsiteX16" fmla="*/ 567937 w 3840526"/>
                <a:gd name="connsiteY16" fmla="*/ 1020278 h 1039529"/>
                <a:gd name="connsiteX17" fmla="*/ 606438 w 3840526"/>
                <a:gd name="connsiteY17" fmla="*/ 1029903 h 1039529"/>
                <a:gd name="connsiteX18" fmla="*/ 712316 w 3840526"/>
                <a:gd name="connsiteY18" fmla="*/ 1039529 h 1039529"/>
                <a:gd name="connsiteX19" fmla="*/ 1068450 w 3840526"/>
                <a:gd name="connsiteY19" fmla="*/ 1020278 h 1039529"/>
                <a:gd name="connsiteX20" fmla="*/ 1097326 w 3840526"/>
                <a:gd name="connsiteY20" fmla="*/ 1010653 h 1039529"/>
                <a:gd name="connsiteX21" fmla="*/ 1164703 w 3840526"/>
                <a:gd name="connsiteY21" fmla="*/ 991402 h 1039529"/>
                <a:gd name="connsiteX22" fmla="*/ 1193579 w 3840526"/>
                <a:gd name="connsiteY22" fmla="*/ 924025 h 1039529"/>
                <a:gd name="connsiteX23" fmla="*/ 1289831 w 3840526"/>
                <a:gd name="connsiteY23" fmla="*/ 904775 h 1039529"/>
                <a:gd name="connsiteX24" fmla="*/ 1376459 w 3840526"/>
                <a:gd name="connsiteY24" fmla="*/ 847023 h 1039529"/>
                <a:gd name="connsiteX25" fmla="*/ 1405335 w 3840526"/>
                <a:gd name="connsiteY25" fmla="*/ 827773 h 1039529"/>
                <a:gd name="connsiteX26" fmla="*/ 1424585 w 3840526"/>
                <a:gd name="connsiteY26" fmla="*/ 798897 h 1039529"/>
                <a:gd name="connsiteX27" fmla="*/ 1491962 w 3840526"/>
                <a:gd name="connsiteY27" fmla="*/ 770021 h 1039529"/>
                <a:gd name="connsiteX28" fmla="*/ 1501587 w 3840526"/>
                <a:gd name="connsiteY28" fmla="*/ 741145 h 1039529"/>
                <a:gd name="connsiteX29" fmla="*/ 1559339 w 3840526"/>
                <a:gd name="connsiteY29" fmla="*/ 721895 h 1039529"/>
                <a:gd name="connsiteX30" fmla="*/ 1607465 w 3840526"/>
                <a:gd name="connsiteY30" fmla="*/ 644893 h 1039529"/>
                <a:gd name="connsiteX31" fmla="*/ 1655591 w 3840526"/>
                <a:gd name="connsiteY31" fmla="*/ 587141 h 1039529"/>
                <a:gd name="connsiteX32" fmla="*/ 1674842 w 3840526"/>
                <a:gd name="connsiteY32" fmla="*/ 558265 h 1039529"/>
                <a:gd name="connsiteX33" fmla="*/ 1732593 w 3840526"/>
                <a:gd name="connsiteY33" fmla="*/ 529390 h 1039529"/>
                <a:gd name="connsiteX34" fmla="*/ 1751844 w 3840526"/>
                <a:gd name="connsiteY34" fmla="*/ 500514 h 1039529"/>
                <a:gd name="connsiteX35" fmla="*/ 1809596 w 3840526"/>
                <a:gd name="connsiteY35" fmla="*/ 462013 h 1039529"/>
                <a:gd name="connsiteX36" fmla="*/ 1848097 w 3840526"/>
                <a:gd name="connsiteY36" fmla="*/ 394636 h 1039529"/>
                <a:gd name="connsiteX37" fmla="*/ 2839499 w 3840526"/>
                <a:gd name="connsiteY37" fmla="*/ 115503 h 1039529"/>
                <a:gd name="connsiteX38" fmla="*/ 2887625 w 3840526"/>
                <a:gd name="connsiteY38" fmla="*/ 125129 h 1039529"/>
                <a:gd name="connsiteX39" fmla="*/ 2974252 w 3840526"/>
                <a:gd name="connsiteY39" fmla="*/ 134754 h 1039529"/>
                <a:gd name="connsiteX40" fmla="*/ 3128257 w 3840526"/>
                <a:gd name="connsiteY40" fmla="*/ 125129 h 1039529"/>
                <a:gd name="connsiteX41" fmla="*/ 3186008 w 3840526"/>
                <a:gd name="connsiteY41" fmla="*/ 105878 h 1039529"/>
                <a:gd name="connsiteX42" fmla="*/ 3214884 w 3840526"/>
                <a:gd name="connsiteY42" fmla="*/ 96253 h 1039529"/>
                <a:gd name="connsiteX43" fmla="*/ 3840526 w 3840526"/>
                <a:gd name="connsiteY43" fmla="*/ 96253 h 1039529"/>
                <a:gd name="connsiteX0" fmla="*/ 9671 w 3840526"/>
                <a:gd name="connsiteY0" fmla="*/ 0 h 1039529"/>
                <a:gd name="connsiteX1" fmla="*/ 9671 w 3840526"/>
                <a:gd name="connsiteY1" fmla="*/ 413887 h 1039529"/>
                <a:gd name="connsiteX2" fmla="*/ 19297 w 3840526"/>
                <a:gd name="connsiteY2" fmla="*/ 442762 h 1039529"/>
                <a:gd name="connsiteX3" fmla="*/ 28922 w 3840526"/>
                <a:gd name="connsiteY3" fmla="*/ 490889 h 1039529"/>
                <a:gd name="connsiteX4" fmla="*/ 57798 w 3840526"/>
                <a:gd name="connsiteY4" fmla="*/ 702644 h 1039529"/>
                <a:gd name="connsiteX5" fmla="*/ 67423 w 3840526"/>
                <a:gd name="connsiteY5" fmla="*/ 741145 h 1039529"/>
                <a:gd name="connsiteX6" fmla="*/ 96299 w 3840526"/>
                <a:gd name="connsiteY6" fmla="*/ 760396 h 1039529"/>
                <a:gd name="connsiteX7" fmla="*/ 134800 w 3840526"/>
                <a:gd name="connsiteY7" fmla="*/ 847023 h 1039529"/>
                <a:gd name="connsiteX8" fmla="*/ 163676 w 3840526"/>
                <a:gd name="connsiteY8" fmla="*/ 866274 h 1039529"/>
                <a:gd name="connsiteX9" fmla="*/ 221427 w 3840526"/>
                <a:gd name="connsiteY9" fmla="*/ 885524 h 1039529"/>
                <a:gd name="connsiteX10" fmla="*/ 279179 w 3840526"/>
                <a:gd name="connsiteY10" fmla="*/ 914400 h 1039529"/>
                <a:gd name="connsiteX11" fmla="*/ 346556 w 3840526"/>
                <a:gd name="connsiteY11" fmla="*/ 943276 h 1039529"/>
                <a:gd name="connsiteX12" fmla="*/ 385057 w 3840526"/>
                <a:gd name="connsiteY12" fmla="*/ 962527 h 1039529"/>
                <a:gd name="connsiteX13" fmla="*/ 413932 w 3840526"/>
                <a:gd name="connsiteY13" fmla="*/ 991402 h 1039529"/>
                <a:gd name="connsiteX14" fmla="*/ 471684 w 3840526"/>
                <a:gd name="connsiteY14" fmla="*/ 1001028 h 1039529"/>
                <a:gd name="connsiteX15" fmla="*/ 510185 w 3840526"/>
                <a:gd name="connsiteY15" fmla="*/ 1010653 h 1039529"/>
                <a:gd name="connsiteX16" fmla="*/ 567937 w 3840526"/>
                <a:gd name="connsiteY16" fmla="*/ 1020278 h 1039529"/>
                <a:gd name="connsiteX17" fmla="*/ 606438 w 3840526"/>
                <a:gd name="connsiteY17" fmla="*/ 1029903 h 1039529"/>
                <a:gd name="connsiteX18" fmla="*/ 712316 w 3840526"/>
                <a:gd name="connsiteY18" fmla="*/ 1039529 h 1039529"/>
                <a:gd name="connsiteX19" fmla="*/ 1068450 w 3840526"/>
                <a:gd name="connsiteY19" fmla="*/ 1020278 h 1039529"/>
                <a:gd name="connsiteX20" fmla="*/ 1097326 w 3840526"/>
                <a:gd name="connsiteY20" fmla="*/ 1010653 h 1039529"/>
                <a:gd name="connsiteX21" fmla="*/ 1164703 w 3840526"/>
                <a:gd name="connsiteY21" fmla="*/ 991402 h 1039529"/>
                <a:gd name="connsiteX22" fmla="*/ 1193579 w 3840526"/>
                <a:gd name="connsiteY22" fmla="*/ 924025 h 1039529"/>
                <a:gd name="connsiteX23" fmla="*/ 1289831 w 3840526"/>
                <a:gd name="connsiteY23" fmla="*/ 904775 h 1039529"/>
                <a:gd name="connsiteX24" fmla="*/ 1376459 w 3840526"/>
                <a:gd name="connsiteY24" fmla="*/ 847023 h 1039529"/>
                <a:gd name="connsiteX25" fmla="*/ 1405335 w 3840526"/>
                <a:gd name="connsiteY25" fmla="*/ 827773 h 1039529"/>
                <a:gd name="connsiteX26" fmla="*/ 1424585 w 3840526"/>
                <a:gd name="connsiteY26" fmla="*/ 798897 h 1039529"/>
                <a:gd name="connsiteX27" fmla="*/ 1491962 w 3840526"/>
                <a:gd name="connsiteY27" fmla="*/ 770021 h 1039529"/>
                <a:gd name="connsiteX28" fmla="*/ 1501587 w 3840526"/>
                <a:gd name="connsiteY28" fmla="*/ 741145 h 1039529"/>
                <a:gd name="connsiteX29" fmla="*/ 1559339 w 3840526"/>
                <a:gd name="connsiteY29" fmla="*/ 721895 h 1039529"/>
                <a:gd name="connsiteX30" fmla="*/ 1607465 w 3840526"/>
                <a:gd name="connsiteY30" fmla="*/ 644893 h 1039529"/>
                <a:gd name="connsiteX31" fmla="*/ 1655591 w 3840526"/>
                <a:gd name="connsiteY31" fmla="*/ 587141 h 1039529"/>
                <a:gd name="connsiteX32" fmla="*/ 1674842 w 3840526"/>
                <a:gd name="connsiteY32" fmla="*/ 558265 h 1039529"/>
                <a:gd name="connsiteX33" fmla="*/ 1732593 w 3840526"/>
                <a:gd name="connsiteY33" fmla="*/ 529390 h 1039529"/>
                <a:gd name="connsiteX34" fmla="*/ 1751844 w 3840526"/>
                <a:gd name="connsiteY34" fmla="*/ 500514 h 1039529"/>
                <a:gd name="connsiteX35" fmla="*/ 1809596 w 3840526"/>
                <a:gd name="connsiteY35" fmla="*/ 462013 h 1039529"/>
                <a:gd name="connsiteX36" fmla="*/ 1848097 w 3840526"/>
                <a:gd name="connsiteY36" fmla="*/ 394636 h 1039529"/>
                <a:gd name="connsiteX37" fmla="*/ 2839499 w 3840526"/>
                <a:gd name="connsiteY37" fmla="*/ 115503 h 1039529"/>
                <a:gd name="connsiteX38" fmla="*/ 2974252 w 3840526"/>
                <a:gd name="connsiteY38" fmla="*/ 134754 h 1039529"/>
                <a:gd name="connsiteX39" fmla="*/ 3128257 w 3840526"/>
                <a:gd name="connsiteY39" fmla="*/ 125129 h 1039529"/>
                <a:gd name="connsiteX40" fmla="*/ 3186008 w 3840526"/>
                <a:gd name="connsiteY40" fmla="*/ 105878 h 1039529"/>
                <a:gd name="connsiteX41" fmla="*/ 3214884 w 3840526"/>
                <a:gd name="connsiteY41" fmla="*/ 96253 h 1039529"/>
                <a:gd name="connsiteX42" fmla="*/ 3840526 w 3840526"/>
                <a:gd name="connsiteY42" fmla="*/ 96253 h 1039529"/>
                <a:gd name="connsiteX0" fmla="*/ 9671 w 3840526"/>
                <a:gd name="connsiteY0" fmla="*/ 0 h 1039529"/>
                <a:gd name="connsiteX1" fmla="*/ 9671 w 3840526"/>
                <a:gd name="connsiteY1" fmla="*/ 413887 h 1039529"/>
                <a:gd name="connsiteX2" fmla="*/ 19297 w 3840526"/>
                <a:gd name="connsiteY2" fmla="*/ 442762 h 1039529"/>
                <a:gd name="connsiteX3" fmla="*/ 28922 w 3840526"/>
                <a:gd name="connsiteY3" fmla="*/ 490889 h 1039529"/>
                <a:gd name="connsiteX4" fmla="*/ 57798 w 3840526"/>
                <a:gd name="connsiteY4" fmla="*/ 702644 h 1039529"/>
                <a:gd name="connsiteX5" fmla="*/ 67423 w 3840526"/>
                <a:gd name="connsiteY5" fmla="*/ 741145 h 1039529"/>
                <a:gd name="connsiteX6" fmla="*/ 96299 w 3840526"/>
                <a:gd name="connsiteY6" fmla="*/ 760396 h 1039529"/>
                <a:gd name="connsiteX7" fmla="*/ 134800 w 3840526"/>
                <a:gd name="connsiteY7" fmla="*/ 847023 h 1039529"/>
                <a:gd name="connsiteX8" fmla="*/ 163676 w 3840526"/>
                <a:gd name="connsiteY8" fmla="*/ 866274 h 1039529"/>
                <a:gd name="connsiteX9" fmla="*/ 221427 w 3840526"/>
                <a:gd name="connsiteY9" fmla="*/ 885524 h 1039529"/>
                <a:gd name="connsiteX10" fmla="*/ 279179 w 3840526"/>
                <a:gd name="connsiteY10" fmla="*/ 914400 h 1039529"/>
                <a:gd name="connsiteX11" fmla="*/ 346556 w 3840526"/>
                <a:gd name="connsiteY11" fmla="*/ 943276 h 1039529"/>
                <a:gd name="connsiteX12" fmla="*/ 385057 w 3840526"/>
                <a:gd name="connsiteY12" fmla="*/ 962527 h 1039529"/>
                <a:gd name="connsiteX13" fmla="*/ 413932 w 3840526"/>
                <a:gd name="connsiteY13" fmla="*/ 991402 h 1039529"/>
                <a:gd name="connsiteX14" fmla="*/ 471684 w 3840526"/>
                <a:gd name="connsiteY14" fmla="*/ 1001028 h 1039529"/>
                <a:gd name="connsiteX15" fmla="*/ 510185 w 3840526"/>
                <a:gd name="connsiteY15" fmla="*/ 1010653 h 1039529"/>
                <a:gd name="connsiteX16" fmla="*/ 567937 w 3840526"/>
                <a:gd name="connsiteY16" fmla="*/ 1020278 h 1039529"/>
                <a:gd name="connsiteX17" fmla="*/ 606438 w 3840526"/>
                <a:gd name="connsiteY17" fmla="*/ 1029903 h 1039529"/>
                <a:gd name="connsiteX18" fmla="*/ 712316 w 3840526"/>
                <a:gd name="connsiteY18" fmla="*/ 1039529 h 1039529"/>
                <a:gd name="connsiteX19" fmla="*/ 1068450 w 3840526"/>
                <a:gd name="connsiteY19" fmla="*/ 1020278 h 1039529"/>
                <a:gd name="connsiteX20" fmla="*/ 1097326 w 3840526"/>
                <a:gd name="connsiteY20" fmla="*/ 1010653 h 1039529"/>
                <a:gd name="connsiteX21" fmla="*/ 1164703 w 3840526"/>
                <a:gd name="connsiteY21" fmla="*/ 991402 h 1039529"/>
                <a:gd name="connsiteX22" fmla="*/ 1193579 w 3840526"/>
                <a:gd name="connsiteY22" fmla="*/ 924025 h 1039529"/>
                <a:gd name="connsiteX23" fmla="*/ 1289831 w 3840526"/>
                <a:gd name="connsiteY23" fmla="*/ 904775 h 1039529"/>
                <a:gd name="connsiteX24" fmla="*/ 1376459 w 3840526"/>
                <a:gd name="connsiteY24" fmla="*/ 847023 h 1039529"/>
                <a:gd name="connsiteX25" fmla="*/ 1405335 w 3840526"/>
                <a:gd name="connsiteY25" fmla="*/ 827773 h 1039529"/>
                <a:gd name="connsiteX26" fmla="*/ 1424585 w 3840526"/>
                <a:gd name="connsiteY26" fmla="*/ 798897 h 1039529"/>
                <a:gd name="connsiteX27" fmla="*/ 1491962 w 3840526"/>
                <a:gd name="connsiteY27" fmla="*/ 770021 h 1039529"/>
                <a:gd name="connsiteX28" fmla="*/ 1501587 w 3840526"/>
                <a:gd name="connsiteY28" fmla="*/ 741145 h 1039529"/>
                <a:gd name="connsiteX29" fmla="*/ 1559339 w 3840526"/>
                <a:gd name="connsiteY29" fmla="*/ 721895 h 1039529"/>
                <a:gd name="connsiteX30" fmla="*/ 1607465 w 3840526"/>
                <a:gd name="connsiteY30" fmla="*/ 644893 h 1039529"/>
                <a:gd name="connsiteX31" fmla="*/ 1655591 w 3840526"/>
                <a:gd name="connsiteY31" fmla="*/ 587141 h 1039529"/>
                <a:gd name="connsiteX32" fmla="*/ 1674842 w 3840526"/>
                <a:gd name="connsiteY32" fmla="*/ 558265 h 1039529"/>
                <a:gd name="connsiteX33" fmla="*/ 1732593 w 3840526"/>
                <a:gd name="connsiteY33" fmla="*/ 529390 h 1039529"/>
                <a:gd name="connsiteX34" fmla="*/ 1751844 w 3840526"/>
                <a:gd name="connsiteY34" fmla="*/ 500514 h 1039529"/>
                <a:gd name="connsiteX35" fmla="*/ 1809596 w 3840526"/>
                <a:gd name="connsiteY35" fmla="*/ 462013 h 1039529"/>
                <a:gd name="connsiteX36" fmla="*/ 1848097 w 3840526"/>
                <a:gd name="connsiteY36" fmla="*/ 394636 h 1039529"/>
                <a:gd name="connsiteX37" fmla="*/ 2974252 w 3840526"/>
                <a:gd name="connsiteY37" fmla="*/ 134754 h 1039529"/>
                <a:gd name="connsiteX38" fmla="*/ 3128257 w 3840526"/>
                <a:gd name="connsiteY38" fmla="*/ 125129 h 1039529"/>
                <a:gd name="connsiteX39" fmla="*/ 3186008 w 3840526"/>
                <a:gd name="connsiteY39" fmla="*/ 105878 h 1039529"/>
                <a:gd name="connsiteX40" fmla="*/ 3214884 w 3840526"/>
                <a:gd name="connsiteY40" fmla="*/ 96253 h 1039529"/>
                <a:gd name="connsiteX41" fmla="*/ 3840526 w 3840526"/>
                <a:gd name="connsiteY41" fmla="*/ 96253 h 1039529"/>
                <a:gd name="connsiteX0" fmla="*/ 9671 w 3840526"/>
                <a:gd name="connsiteY0" fmla="*/ 0 h 1039529"/>
                <a:gd name="connsiteX1" fmla="*/ 9671 w 3840526"/>
                <a:gd name="connsiteY1" fmla="*/ 413887 h 1039529"/>
                <a:gd name="connsiteX2" fmla="*/ 19297 w 3840526"/>
                <a:gd name="connsiteY2" fmla="*/ 442762 h 1039529"/>
                <a:gd name="connsiteX3" fmla="*/ 28922 w 3840526"/>
                <a:gd name="connsiteY3" fmla="*/ 490889 h 1039529"/>
                <a:gd name="connsiteX4" fmla="*/ 57798 w 3840526"/>
                <a:gd name="connsiteY4" fmla="*/ 702644 h 1039529"/>
                <a:gd name="connsiteX5" fmla="*/ 67423 w 3840526"/>
                <a:gd name="connsiteY5" fmla="*/ 741145 h 1039529"/>
                <a:gd name="connsiteX6" fmla="*/ 96299 w 3840526"/>
                <a:gd name="connsiteY6" fmla="*/ 760396 h 1039529"/>
                <a:gd name="connsiteX7" fmla="*/ 134800 w 3840526"/>
                <a:gd name="connsiteY7" fmla="*/ 847023 h 1039529"/>
                <a:gd name="connsiteX8" fmla="*/ 163676 w 3840526"/>
                <a:gd name="connsiteY8" fmla="*/ 866274 h 1039529"/>
                <a:gd name="connsiteX9" fmla="*/ 221427 w 3840526"/>
                <a:gd name="connsiteY9" fmla="*/ 885524 h 1039529"/>
                <a:gd name="connsiteX10" fmla="*/ 279179 w 3840526"/>
                <a:gd name="connsiteY10" fmla="*/ 914400 h 1039529"/>
                <a:gd name="connsiteX11" fmla="*/ 346556 w 3840526"/>
                <a:gd name="connsiteY11" fmla="*/ 943276 h 1039529"/>
                <a:gd name="connsiteX12" fmla="*/ 385057 w 3840526"/>
                <a:gd name="connsiteY12" fmla="*/ 962527 h 1039529"/>
                <a:gd name="connsiteX13" fmla="*/ 413932 w 3840526"/>
                <a:gd name="connsiteY13" fmla="*/ 991402 h 1039529"/>
                <a:gd name="connsiteX14" fmla="*/ 471684 w 3840526"/>
                <a:gd name="connsiteY14" fmla="*/ 1001028 h 1039529"/>
                <a:gd name="connsiteX15" fmla="*/ 510185 w 3840526"/>
                <a:gd name="connsiteY15" fmla="*/ 1010653 h 1039529"/>
                <a:gd name="connsiteX16" fmla="*/ 567937 w 3840526"/>
                <a:gd name="connsiteY16" fmla="*/ 1020278 h 1039529"/>
                <a:gd name="connsiteX17" fmla="*/ 606438 w 3840526"/>
                <a:gd name="connsiteY17" fmla="*/ 1029903 h 1039529"/>
                <a:gd name="connsiteX18" fmla="*/ 712316 w 3840526"/>
                <a:gd name="connsiteY18" fmla="*/ 1039529 h 1039529"/>
                <a:gd name="connsiteX19" fmla="*/ 1068450 w 3840526"/>
                <a:gd name="connsiteY19" fmla="*/ 1020278 h 1039529"/>
                <a:gd name="connsiteX20" fmla="*/ 1097326 w 3840526"/>
                <a:gd name="connsiteY20" fmla="*/ 1010653 h 1039529"/>
                <a:gd name="connsiteX21" fmla="*/ 1164703 w 3840526"/>
                <a:gd name="connsiteY21" fmla="*/ 991402 h 1039529"/>
                <a:gd name="connsiteX22" fmla="*/ 1193579 w 3840526"/>
                <a:gd name="connsiteY22" fmla="*/ 924025 h 1039529"/>
                <a:gd name="connsiteX23" fmla="*/ 1289831 w 3840526"/>
                <a:gd name="connsiteY23" fmla="*/ 904775 h 1039529"/>
                <a:gd name="connsiteX24" fmla="*/ 1376459 w 3840526"/>
                <a:gd name="connsiteY24" fmla="*/ 847023 h 1039529"/>
                <a:gd name="connsiteX25" fmla="*/ 1405335 w 3840526"/>
                <a:gd name="connsiteY25" fmla="*/ 827773 h 1039529"/>
                <a:gd name="connsiteX26" fmla="*/ 1424585 w 3840526"/>
                <a:gd name="connsiteY26" fmla="*/ 798897 h 1039529"/>
                <a:gd name="connsiteX27" fmla="*/ 1491962 w 3840526"/>
                <a:gd name="connsiteY27" fmla="*/ 770021 h 1039529"/>
                <a:gd name="connsiteX28" fmla="*/ 1501587 w 3840526"/>
                <a:gd name="connsiteY28" fmla="*/ 741145 h 1039529"/>
                <a:gd name="connsiteX29" fmla="*/ 1559339 w 3840526"/>
                <a:gd name="connsiteY29" fmla="*/ 721895 h 1039529"/>
                <a:gd name="connsiteX30" fmla="*/ 1607465 w 3840526"/>
                <a:gd name="connsiteY30" fmla="*/ 644893 h 1039529"/>
                <a:gd name="connsiteX31" fmla="*/ 1655591 w 3840526"/>
                <a:gd name="connsiteY31" fmla="*/ 587141 h 1039529"/>
                <a:gd name="connsiteX32" fmla="*/ 1674842 w 3840526"/>
                <a:gd name="connsiteY32" fmla="*/ 558265 h 1039529"/>
                <a:gd name="connsiteX33" fmla="*/ 1732593 w 3840526"/>
                <a:gd name="connsiteY33" fmla="*/ 529390 h 1039529"/>
                <a:gd name="connsiteX34" fmla="*/ 1751844 w 3840526"/>
                <a:gd name="connsiteY34" fmla="*/ 500514 h 1039529"/>
                <a:gd name="connsiteX35" fmla="*/ 1809596 w 3840526"/>
                <a:gd name="connsiteY35" fmla="*/ 462013 h 1039529"/>
                <a:gd name="connsiteX36" fmla="*/ 1848097 w 3840526"/>
                <a:gd name="connsiteY36" fmla="*/ 394636 h 1039529"/>
                <a:gd name="connsiteX37" fmla="*/ 3128257 w 3840526"/>
                <a:gd name="connsiteY37" fmla="*/ 125129 h 1039529"/>
                <a:gd name="connsiteX38" fmla="*/ 3186008 w 3840526"/>
                <a:gd name="connsiteY38" fmla="*/ 105878 h 1039529"/>
                <a:gd name="connsiteX39" fmla="*/ 3214884 w 3840526"/>
                <a:gd name="connsiteY39" fmla="*/ 96253 h 1039529"/>
                <a:gd name="connsiteX40" fmla="*/ 3840526 w 3840526"/>
                <a:gd name="connsiteY40" fmla="*/ 96253 h 1039529"/>
                <a:gd name="connsiteX0" fmla="*/ 9671 w 3840526"/>
                <a:gd name="connsiteY0" fmla="*/ 0 h 1039529"/>
                <a:gd name="connsiteX1" fmla="*/ 9671 w 3840526"/>
                <a:gd name="connsiteY1" fmla="*/ 413887 h 1039529"/>
                <a:gd name="connsiteX2" fmla="*/ 19297 w 3840526"/>
                <a:gd name="connsiteY2" fmla="*/ 442762 h 1039529"/>
                <a:gd name="connsiteX3" fmla="*/ 28922 w 3840526"/>
                <a:gd name="connsiteY3" fmla="*/ 490889 h 1039529"/>
                <a:gd name="connsiteX4" fmla="*/ 57798 w 3840526"/>
                <a:gd name="connsiteY4" fmla="*/ 702644 h 1039529"/>
                <a:gd name="connsiteX5" fmla="*/ 67423 w 3840526"/>
                <a:gd name="connsiteY5" fmla="*/ 741145 h 1039529"/>
                <a:gd name="connsiteX6" fmla="*/ 96299 w 3840526"/>
                <a:gd name="connsiteY6" fmla="*/ 760396 h 1039529"/>
                <a:gd name="connsiteX7" fmla="*/ 134800 w 3840526"/>
                <a:gd name="connsiteY7" fmla="*/ 847023 h 1039529"/>
                <a:gd name="connsiteX8" fmla="*/ 163676 w 3840526"/>
                <a:gd name="connsiteY8" fmla="*/ 866274 h 1039529"/>
                <a:gd name="connsiteX9" fmla="*/ 221427 w 3840526"/>
                <a:gd name="connsiteY9" fmla="*/ 885524 h 1039529"/>
                <a:gd name="connsiteX10" fmla="*/ 279179 w 3840526"/>
                <a:gd name="connsiteY10" fmla="*/ 914400 h 1039529"/>
                <a:gd name="connsiteX11" fmla="*/ 346556 w 3840526"/>
                <a:gd name="connsiteY11" fmla="*/ 943276 h 1039529"/>
                <a:gd name="connsiteX12" fmla="*/ 385057 w 3840526"/>
                <a:gd name="connsiteY12" fmla="*/ 962527 h 1039529"/>
                <a:gd name="connsiteX13" fmla="*/ 413932 w 3840526"/>
                <a:gd name="connsiteY13" fmla="*/ 991402 h 1039529"/>
                <a:gd name="connsiteX14" fmla="*/ 471684 w 3840526"/>
                <a:gd name="connsiteY14" fmla="*/ 1001028 h 1039529"/>
                <a:gd name="connsiteX15" fmla="*/ 510185 w 3840526"/>
                <a:gd name="connsiteY15" fmla="*/ 1010653 h 1039529"/>
                <a:gd name="connsiteX16" fmla="*/ 567937 w 3840526"/>
                <a:gd name="connsiteY16" fmla="*/ 1020278 h 1039529"/>
                <a:gd name="connsiteX17" fmla="*/ 606438 w 3840526"/>
                <a:gd name="connsiteY17" fmla="*/ 1029903 h 1039529"/>
                <a:gd name="connsiteX18" fmla="*/ 712316 w 3840526"/>
                <a:gd name="connsiteY18" fmla="*/ 1039529 h 1039529"/>
                <a:gd name="connsiteX19" fmla="*/ 1068450 w 3840526"/>
                <a:gd name="connsiteY19" fmla="*/ 1020278 h 1039529"/>
                <a:gd name="connsiteX20" fmla="*/ 1097326 w 3840526"/>
                <a:gd name="connsiteY20" fmla="*/ 1010653 h 1039529"/>
                <a:gd name="connsiteX21" fmla="*/ 1164703 w 3840526"/>
                <a:gd name="connsiteY21" fmla="*/ 991402 h 1039529"/>
                <a:gd name="connsiteX22" fmla="*/ 1193579 w 3840526"/>
                <a:gd name="connsiteY22" fmla="*/ 924025 h 1039529"/>
                <a:gd name="connsiteX23" fmla="*/ 1289831 w 3840526"/>
                <a:gd name="connsiteY23" fmla="*/ 904775 h 1039529"/>
                <a:gd name="connsiteX24" fmla="*/ 1376459 w 3840526"/>
                <a:gd name="connsiteY24" fmla="*/ 847023 h 1039529"/>
                <a:gd name="connsiteX25" fmla="*/ 1405335 w 3840526"/>
                <a:gd name="connsiteY25" fmla="*/ 827773 h 1039529"/>
                <a:gd name="connsiteX26" fmla="*/ 1424585 w 3840526"/>
                <a:gd name="connsiteY26" fmla="*/ 798897 h 1039529"/>
                <a:gd name="connsiteX27" fmla="*/ 1491962 w 3840526"/>
                <a:gd name="connsiteY27" fmla="*/ 770021 h 1039529"/>
                <a:gd name="connsiteX28" fmla="*/ 1501587 w 3840526"/>
                <a:gd name="connsiteY28" fmla="*/ 741145 h 1039529"/>
                <a:gd name="connsiteX29" fmla="*/ 1559339 w 3840526"/>
                <a:gd name="connsiteY29" fmla="*/ 721895 h 1039529"/>
                <a:gd name="connsiteX30" fmla="*/ 1607465 w 3840526"/>
                <a:gd name="connsiteY30" fmla="*/ 644893 h 1039529"/>
                <a:gd name="connsiteX31" fmla="*/ 1655591 w 3840526"/>
                <a:gd name="connsiteY31" fmla="*/ 587141 h 1039529"/>
                <a:gd name="connsiteX32" fmla="*/ 1674842 w 3840526"/>
                <a:gd name="connsiteY32" fmla="*/ 558265 h 1039529"/>
                <a:gd name="connsiteX33" fmla="*/ 1732593 w 3840526"/>
                <a:gd name="connsiteY33" fmla="*/ 529390 h 1039529"/>
                <a:gd name="connsiteX34" fmla="*/ 1751844 w 3840526"/>
                <a:gd name="connsiteY34" fmla="*/ 500514 h 1039529"/>
                <a:gd name="connsiteX35" fmla="*/ 1809596 w 3840526"/>
                <a:gd name="connsiteY35" fmla="*/ 462013 h 1039529"/>
                <a:gd name="connsiteX36" fmla="*/ 1848097 w 3840526"/>
                <a:gd name="connsiteY36" fmla="*/ 394636 h 1039529"/>
                <a:gd name="connsiteX37" fmla="*/ 3128257 w 3840526"/>
                <a:gd name="connsiteY37" fmla="*/ 125129 h 1039529"/>
                <a:gd name="connsiteX38" fmla="*/ 3214884 w 3840526"/>
                <a:gd name="connsiteY38" fmla="*/ 96253 h 1039529"/>
                <a:gd name="connsiteX39" fmla="*/ 3840526 w 3840526"/>
                <a:gd name="connsiteY39" fmla="*/ 96253 h 1039529"/>
                <a:gd name="connsiteX0" fmla="*/ 9671 w 3840526"/>
                <a:gd name="connsiteY0" fmla="*/ 0 h 1039529"/>
                <a:gd name="connsiteX1" fmla="*/ 9671 w 3840526"/>
                <a:gd name="connsiteY1" fmla="*/ 413887 h 1039529"/>
                <a:gd name="connsiteX2" fmla="*/ 19297 w 3840526"/>
                <a:gd name="connsiteY2" fmla="*/ 442762 h 1039529"/>
                <a:gd name="connsiteX3" fmla="*/ 28922 w 3840526"/>
                <a:gd name="connsiteY3" fmla="*/ 490889 h 1039529"/>
                <a:gd name="connsiteX4" fmla="*/ 57798 w 3840526"/>
                <a:gd name="connsiteY4" fmla="*/ 702644 h 1039529"/>
                <a:gd name="connsiteX5" fmla="*/ 67423 w 3840526"/>
                <a:gd name="connsiteY5" fmla="*/ 741145 h 1039529"/>
                <a:gd name="connsiteX6" fmla="*/ 96299 w 3840526"/>
                <a:gd name="connsiteY6" fmla="*/ 760396 h 1039529"/>
                <a:gd name="connsiteX7" fmla="*/ 134800 w 3840526"/>
                <a:gd name="connsiteY7" fmla="*/ 847023 h 1039529"/>
                <a:gd name="connsiteX8" fmla="*/ 163676 w 3840526"/>
                <a:gd name="connsiteY8" fmla="*/ 866274 h 1039529"/>
                <a:gd name="connsiteX9" fmla="*/ 221427 w 3840526"/>
                <a:gd name="connsiteY9" fmla="*/ 885524 h 1039529"/>
                <a:gd name="connsiteX10" fmla="*/ 279179 w 3840526"/>
                <a:gd name="connsiteY10" fmla="*/ 914400 h 1039529"/>
                <a:gd name="connsiteX11" fmla="*/ 346556 w 3840526"/>
                <a:gd name="connsiteY11" fmla="*/ 943276 h 1039529"/>
                <a:gd name="connsiteX12" fmla="*/ 385057 w 3840526"/>
                <a:gd name="connsiteY12" fmla="*/ 962527 h 1039529"/>
                <a:gd name="connsiteX13" fmla="*/ 413932 w 3840526"/>
                <a:gd name="connsiteY13" fmla="*/ 991402 h 1039529"/>
                <a:gd name="connsiteX14" fmla="*/ 471684 w 3840526"/>
                <a:gd name="connsiteY14" fmla="*/ 1001028 h 1039529"/>
                <a:gd name="connsiteX15" fmla="*/ 510185 w 3840526"/>
                <a:gd name="connsiteY15" fmla="*/ 1010653 h 1039529"/>
                <a:gd name="connsiteX16" fmla="*/ 567937 w 3840526"/>
                <a:gd name="connsiteY16" fmla="*/ 1020278 h 1039529"/>
                <a:gd name="connsiteX17" fmla="*/ 606438 w 3840526"/>
                <a:gd name="connsiteY17" fmla="*/ 1029903 h 1039529"/>
                <a:gd name="connsiteX18" fmla="*/ 712316 w 3840526"/>
                <a:gd name="connsiteY18" fmla="*/ 1039529 h 1039529"/>
                <a:gd name="connsiteX19" fmla="*/ 1068450 w 3840526"/>
                <a:gd name="connsiteY19" fmla="*/ 1020278 h 1039529"/>
                <a:gd name="connsiteX20" fmla="*/ 1097326 w 3840526"/>
                <a:gd name="connsiteY20" fmla="*/ 1010653 h 1039529"/>
                <a:gd name="connsiteX21" fmla="*/ 1164703 w 3840526"/>
                <a:gd name="connsiteY21" fmla="*/ 991402 h 1039529"/>
                <a:gd name="connsiteX22" fmla="*/ 1193579 w 3840526"/>
                <a:gd name="connsiteY22" fmla="*/ 924025 h 1039529"/>
                <a:gd name="connsiteX23" fmla="*/ 1289831 w 3840526"/>
                <a:gd name="connsiteY23" fmla="*/ 904775 h 1039529"/>
                <a:gd name="connsiteX24" fmla="*/ 1376459 w 3840526"/>
                <a:gd name="connsiteY24" fmla="*/ 847023 h 1039529"/>
                <a:gd name="connsiteX25" fmla="*/ 1405335 w 3840526"/>
                <a:gd name="connsiteY25" fmla="*/ 827773 h 1039529"/>
                <a:gd name="connsiteX26" fmla="*/ 1424585 w 3840526"/>
                <a:gd name="connsiteY26" fmla="*/ 798897 h 1039529"/>
                <a:gd name="connsiteX27" fmla="*/ 1491962 w 3840526"/>
                <a:gd name="connsiteY27" fmla="*/ 770021 h 1039529"/>
                <a:gd name="connsiteX28" fmla="*/ 1501587 w 3840526"/>
                <a:gd name="connsiteY28" fmla="*/ 741145 h 1039529"/>
                <a:gd name="connsiteX29" fmla="*/ 1559339 w 3840526"/>
                <a:gd name="connsiteY29" fmla="*/ 721895 h 1039529"/>
                <a:gd name="connsiteX30" fmla="*/ 1607465 w 3840526"/>
                <a:gd name="connsiteY30" fmla="*/ 644893 h 1039529"/>
                <a:gd name="connsiteX31" fmla="*/ 1655591 w 3840526"/>
                <a:gd name="connsiteY31" fmla="*/ 587141 h 1039529"/>
                <a:gd name="connsiteX32" fmla="*/ 1674842 w 3840526"/>
                <a:gd name="connsiteY32" fmla="*/ 558265 h 1039529"/>
                <a:gd name="connsiteX33" fmla="*/ 1732593 w 3840526"/>
                <a:gd name="connsiteY33" fmla="*/ 529390 h 1039529"/>
                <a:gd name="connsiteX34" fmla="*/ 1751844 w 3840526"/>
                <a:gd name="connsiteY34" fmla="*/ 500514 h 1039529"/>
                <a:gd name="connsiteX35" fmla="*/ 1809596 w 3840526"/>
                <a:gd name="connsiteY35" fmla="*/ 462013 h 1039529"/>
                <a:gd name="connsiteX36" fmla="*/ 1848097 w 3840526"/>
                <a:gd name="connsiteY36" fmla="*/ 394636 h 1039529"/>
                <a:gd name="connsiteX37" fmla="*/ 3128257 w 3840526"/>
                <a:gd name="connsiteY37" fmla="*/ 125129 h 1039529"/>
                <a:gd name="connsiteX38" fmla="*/ 3840526 w 3840526"/>
                <a:gd name="connsiteY38" fmla="*/ 96253 h 1039529"/>
                <a:gd name="connsiteX0" fmla="*/ 9671 w 3840526"/>
                <a:gd name="connsiteY0" fmla="*/ 0 h 1039529"/>
                <a:gd name="connsiteX1" fmla="*/ 9671 w 3840526"/>
                <a:gd name="connsiteY1" fmla="*/ 413887 h 1039529"/>
                <a:gd name="connsiteX2" fmla="*/ 19297 w 3840526"/>
                <a:gd name="connsiteY2" fmla="*/ 442762 h 1039529"/>
                <a:gd name="connsiteX3" fmla="*/ 28922 w 3840526"/>
                <a:gd name="connsiteY3" fmla="*/ 490889 h 1039529"/>
                <a:gd name="connsiteX4" fmla="*/ 57798 w 3840526"/>
                <a:gd name="connsiteY4" fmla="*/ 702644 h 1039529"/>
                <a:gd name="connsiteX5" fmla="*/ 67423 w 3840526"/>
                <a:gd name="connsiteY5" fmla="*/ 741145 h 1039529"/>
                <a:gd name="connsiteX6" fmla="*/ 96299 w 3840526"/>
                <a:gd name="connsiteY6" fmla="*/ 760396 h 1039529"/>
                <a:gd name="connsiteX7" fmla="*/ 134800 w 3840526"/>
                <a:gd name="connsiteY7" fmla="*/ 847023 h 1039529"/>
                <a:gd name="connsiteX8" fmla="*/ 163676 w 3840526"/>
                <a:gd name="connsiteY8" fmla="*/ 866274 h 1039529"/>
                <a:gd name="connsiteX9" fmla="*/ 221427 w 3840526"/>
                <a:gd name="connsiteY9" fmla="*/ 885524 h 1039529"/>
                <a:gd name="connsiteX10" fmla="*/ 279179 w 3840526"/>
                <a:gd name="connsiteY10" fmla="*/ 914400 h 1039529"/>
                <a:gd name="connsiteX11" fmla="*/ 346556 w 3840526"/>
                <a:gd name="connsiteY11" fmla="*/ 943276 h 1039529"/>
                <a:gd name="connsiteX12" fmla="*/ 385057 w 3840526"/>
                <a:gd name="connsiteY12" fmla="*/ 962527 h 1039529"/>
                <a:gd name="connsiteX13" fmla="*/ 413932 w 3840526"/>
                <a:gd name="connsiteY13" fmla="*/ 991402 h 1039529"/>
                <a:gd name="connsiteX14" fmla="*/ 471684 w 3840526"/>
                <a:gd name="connsiteY14" fmla="*/ 1001028 h 1039529"/>
                <a:gd name="connsiteX15" fmla="*/ 510185 w 3840526"/>
                <a:gd name="connsiteY15" fmla="*/ 1010653 h 1039529"/>
                <a:gd name="connsiteX16" fmla="*/ 567937 w 3840526"/>
                <a:gd name="connsiteY16" fmla="*/ 1020278 h 1039529"/>
                <a:gd name="connsiteX17" fmla="*/ 606438 w 3840526"/>
                <a:gd name="connsiteY17" fmla="*/ 1029903 h 1039529"/>
                <a:gd name="connsiteX18" fmla="*/ 712316 w 3840526"/>
                <a:gd name="connsiteY18" fmla="*/ 1039529 h 1039529"/>
                <a:gd name="connsiteX19" fmla="*/ 1068450 w 3840526"/>
                <a:gd name="connsiteY19" fmla="*/ 1020278 h 1039529"/>
                <a:gd name="connsiteX20" fmla="*/ 1097326 w 3840526"/>
                <a:gd name="connsiteY20" fmla="*/ 1010653 h 1039529"/>
                <a:gd name="connsiteX21" fmla="*/ 1164703 w 3840526"/>
                <a:gd name="connsiteY21" fmla="*/ 991402 h 1039529"/>
                <a:gd name="connsiteX22" fmla="*/ 1193579 w 3840526"/>
                <a:gd name="connsiteY22" fmla="*/ 924025 h 1039529"/>
                <a:gd name="connsiteX23" fmla="*/ 1289831 w 3840526"/>
                <a:gd name="connsiteY23" fmla="*/ 904775 h 1039529"/>
                <a:gd name="connsiteX24" fmla="*/ 1376459 w 3840526"/>
                <a:gd name="connsiteY24" fmla="*/ 847023 h 1039529"/>
                <a:gd name="connsiteX25" fmla="*/ 1405335 w 3840526"/>
                <a:gd name="connsiteY25" fmla="*/ 827773 h 1039529"/>
                <a:gd name="connsiteX26" fmla="*/ 1424585 w 3840526"/>
                <a:gd name="connsiteY26" fmla="*/ 798897 h 1039529"/>
                <a:gd name="connsiteX27" fmla="*/ 1491962 w 3840526"/>
                <a:gd name="connsiteY27" fmla="*/ 770021 h 1039529"/>
                <a:gd name="connsiteX28" fmla="*/ 1501587 w 3840526"/>
                <a:gd name="connsiteY28" fmla="*/ 741145 h 1039529"/>
                <a:gd name="connsiteX29" fmla="*/ 1559339 w 3840526"/>
                <a:gd name="connsiteY29" fmla="*/ 721895 h 1039529"/>
                <a:gd name="connsiteX30" fmla="*/ 1607465 w 3840526"/>
                <a:gd name="connsiteY30" fmla="*/ 644893 h 1039529"/>
                <a:gd name="connsiteX31" fmla="*/ 1655591 w 3840526"/>
                <a:gd name="connsiteY31" fmla="*/ 587141 h 1039529"/>
                <a:gd name="connsiteX32" fmla="*/ 1674842 w 3840526"/>
                <a:gd name="connsiteY32" fmla="*/ 558265 h 1039529"/>
                <a:gd name="connsiteX33" fmla="*/ 1732593 w 3840526"/>
                <a:gd name="connsiteY33" fmla="*/ 529390 h 1039529"/>
                <a:gd name="connsiteX34" fmla="*/ 1751844 w 3840526"/>
                <a:gd name="connsiteY34" fmla="*/ 500514 h 1039529"/>
                <a:gd name="connsiteX35" fmla="*/ 1809596 w 3840526"/>
                <a:gd name="connsiteY35" fmla="*/ 462013 h 1039529"/>
                <a:gd name="connsiteX36" fmla="*/ 1848097 w 3840526"/>
                <a:gd name="connsiteY36" fmla="*/ 394636 h 1039529"/>
                <a:gd name="connsiteX37" fmla="*/ 3840526 w 3840526"/>
                <a:gd name="connsiteY37" fmla="*/ 96253 h 1039529"/>
                <a:gd name="connsiteX0" fmla="*/ 9671 w 1848097"/>
                <a:gd name="connsiteY0" fmla="*/ 0 h 1039529"/>
                <a:gd name="connsiteX1" fmla="*/ 9671 w 1848097"/>
                <a:gd name="connsiteY1" fmla="*/ 413887 h 1039529"/>
                <a:gd name="connsiteX2" fmla="*/ 19297 w 1848097"/>
                <a:gd name="connsiteY2" fmla="*/ 442762 h 1039529"/>
                <a:gd name="connsiteX3" fmla="*/ 28922 w 1848097"/>
                <a:gd name="connsiteY3" fmla="*/ 490889 h 1039529"/>
                <a:gd name="connsiteX4" fmla="*/ 57798 w 1848097"/>
                <a:gd name="connsiteY4" fmla="*/ 702644 h 1039529"/>
                <a:gd name="connsiteX5" fmla="*/ 67423 w 1848097"/>
                <a:gd name="connsiteY5" fmla="*/ 741145 h 1039529"/>
                <a:gd name="connsiteX6" fmla="*/ 96299 w 1848097"/>
                <a:gd name="connsiteY6" fmla="*/ 760396 h 1039529"/>
                <a:gd name="connsiteX7" fmla="*/ 134800 w 1848097"/>
                <a:gd name="connsiteY7" fmla="*/ 847023 h 1039529"/>
                <a:gd name="connsiteX8" fmla="*/ 163676 w 1848097"/>
                <a:gd name="connsiteY8" fmla="*/ 866274 h 1039529"/>
                <a:gd name="connsiteX9" fmla="*/ 221427 w 1848097"/>
                <a:gd name="connsiteY9" fmla="*/ 885524 h 1039529"/>
                <a:gd name="connsiteX10" fmla="*/ 279179 w 1848097"/>
                <a:gd name="connsiteY10" fmla="*/ 914400 h 1039529"/>
                <a:gd name="connsiteX11" fmla="*/ 346556 w 1848097"/>
                <a:gd name="connsiteY11" fmla="*/ 943276 h 1039529"/>
                <a:gd name="connsiteX12" fmla="*/ 385057 w 1848097"/>
                <a:gd name="connsiteY12" fmla="*/ 962527 h 1039529"/>
                <a:gd name="connsiteX13" fmla="*/ 413932 w 1848097"/>
                <a:gd name="connsiteY13" fmla="*/ 991402 h 1039529"/>
                <a:gd name="connsiteX14" fmla="*/ 471684 w 1848097"/>
                <a:gd name="connsiteY14" fmla="*/ 1001028 h 1039529"/>
                <a:gd name="connsiteX15" fmla="*/ 510185 w 1848097"/>
                <a:gd name="connsiteY15" fmla="*/ 1010653 h 1039529"/>
                <a:gd name="connsiteX16" fmla="*/ 567937 w 1848097"/>
                <a:gd name="connsiteY16" fmla="*/ 1020278 h 1039529"/>
                <a:gd name="connsiteX17" fmla="*/ 606438 w 1848097"/>
                <a:gd name="connsiteY17" fmla="*/ 1029903 h 1039529"/>
                <a:gd name="connsiteX18" fmla="*/ 712316 w 1848097"/>
                <a:gd name="connsiteY18" fmla="*/ 1039529 h 1039529"/>
                <a:gd name="connsiteX19" fmla="*/ 1068450 w 1848097"/>
                <a:gd name="connsiteY19" fmla="*/ 1020278 h 1039529"/>
                <a:gd name="connsiteX20" fmla="*/ 1097326 w 1848097"/>
                <a:gd name="connsiteY20" fmla="*/ 1010653 h 1039529"/>
                <a:gd name="connsiteX21" fmla="*/ 1164703 w 1848097"/>
                <a:gd name="connsiteY21" fmla="*/ 991402 h 1039529"/>
                <a:gd name="connsiteX22" fmla="*/ 1193579 w 1848097"/>
                <a:gd name="connsiteY22" fmla="*/ 924025 h 1039529"/>
                <a:gd name="connsiteX23" fmla="*/ 1289831 w 1848097"/>
                <a:gd name="connsiteY23" fmla="*/ 904775 h 1039529"/>
                <a:gd name="connsiteX24" fmla="*/ 1376459 w 1848097"/>
                <a:gd name="connsiteY24" fmla="*/ 847023 h 1039529"/>
                <a:gd name="connsiteX25" fmla="*/ 1405335 w 1848097"/>
                <a:gd name="connsiteY25" fmla="*/ 827773 h 1039529"/>
                <a:gd name="connsiteX26" fmla="*/ 1424585 w 1848097"/>
                <a:gd name="connsiteY26" fmla="*/ 798897 h 1039529"/>
                <a:gd name="connsiteX27" fmla="*/ 1491962 w 1848097"/>
                <a:gd name="connsiteY27" fmla="*/ 770021 h 1039529"/>
                <a:gd name="connsiteX28" fmla="*/ 1501587 w 1848097"/>
                <a:gd name="connsiteY28" fmla="*/ 741145 h 1039529"/>
                <a:gd name="connsiteX29" fmla="*/ 1559339 w 1848097"/>
                <a:gd name="connsiteY29" fmla="*/ 721895 h 1039529"/>
                <a:gd name="connsiteX30" fmla="*/ 1607465 w 1848097"/>
                <a:gd name="connsiteY30" fmla="*/ 644893 h 1039529"/>
                <a:gd name="connsiteX31" fmla="*/ 1655591 w 1848097"/>
                <a:gd name="connsiteY31" fmla="*/ 587141 h 1039529"/>
                <a:gd name="connsiteX32" fmla="*/ 1674842 w 1848097"/>
                <a:gd name="connsiteY32" fmla="*/ 558265 h 1039529"/>
                <a:gd name="connsiteX33" fmla="*/ 1732593 w 1848097"/>
                <a:gd name="connsiteY33" fmla="*/ 529390 h 1039529"/>
                <a:gd name="connsiteX34" fmla="*/ 1751844 w 1848097"/>
                <a:gd name="connsiteY34" fmla="*/ 500514 h 1039529"/>
                <a:gd name="connsiteX35" fmla="*/ 1809596 w 1848097"/>
                <a:gd name="connsiteY35" fmla="*/ 462013 h 1039529"/>
                <a:gd name="connsiteX36" fmla="*/ 1848097 w 1848097"/>
                <a:gd name="connsiteY36" fmla="*/ 394636 h 1039529"/>
                <a:gd name="connsiteX0" fmla="*/ 9671 w 1848097"/>
                <a:gd name="connsiteY0" fmla="*/ 0 h 1039529"/>
                <a:gd name="connsiteX1" fmla="*/ 9671 w 1848097"/>
                <a:gd name="connsiteY1" fmla="*/ 413887 h 1039529"/>
                <a:gd name="connsiteX2" fmla="*/ 19297 w 1848097"/>
                <a:gd name="connsiteY2" fmla="*/ 442762 h 1039529"/>
                <a:gd name="connsiteX3" fmla="*/ 28922 w 1848097"/>
                <a:gd name="connsiteY3" fmla="*/ 490889 h 1039529"/>
                <a:gd name="connsiteX4" fmla="*/ 57798 w 1848097"/>
                <a:gd name="connsiteY4" fmla="*/ 702644 h 1039529"/>
                <a:gd name="connsiteX5" fmla="*/ 67423 w 1848097"/>
                <a:gd name="connsiteY5" fmla="*/ 741145 h 1039529"/>
                <a:gd name="connsiteX6" fmla="*/ 96299 w 1848097"/>
                <a:gd name="connsiteY6" fmla="*/ 760396 h 1039529"/>
                <a:gd name="connsiteX7" fmla="*/ 134800 w 1848097"/>
                <a:gd name="connsiteY7" fmla="*/ 847023 h 1039529"/>
                <a:gd name="connsiteX8" fmla="*/ 163676 w 1848097"/>
                <a:gd name="connsiteY8" fmla="*/ 866274 h 1039529"/>
                <a:gd name="connsiteX9" fmla="*/ 221427 w 1848097"/>
                <a:gd name="connsiteY9" fmla="*/ 885524 h 1039529"/>
                <a:gd name="connsiteX10" fmla="*/ 279179 w 1848097"/>
                <a:gd name="connsiteY10" fmla="*/ 914400 h 1039529"/>
                <a:gd name="connsiteX11" fmla="*/ 346556 w 1848097"/>
                <a:gd name="connsiteY11" fmla="*/ 943276 h 1039529"/>
                <a:gd name="connsiteX12" fmla="*/ 385057 w 1848097"/>
                <a:gd name="connsiteY12" fmla="*/ 962527 h 1039529"/>
                <a:gd name="connsiteX13" fmla="*/ 413932 w 1848097"/>
                <a:gd name="connsiteY13" fmla="*/ 991402 h 1039529"/>
                <a:gd name="connsiteX14" fmla="*/ 471684 w 1848097"/>
                <a:gd name="connsiteY14" fmla="*/ 1001028 h 1039529"/>
                <a:gd name="connsiteX15" fmla="*/ 510185 w 1848097"/>
                <a:gd name="connsiteY15" fmla="*/ 1010653 h 1039529"/>
                <a:gd name="connsiteX16" fmla="*/ 567937 w 1848097"/>
                <a:gd name="connsiteY16" fmla="*/ 1020278 h 1039529"/>
                <a:gd name="connsiteX17" fmla="*/ 606438 w 1848097"/>
                <a:gd name="connsiteY17" fmla="*/ 1029903 h 1039529"/>
                <a:gd name="connsiteX18" fmla="*/ 712316 w 1848097"/>
                <a:gd name="connsiteY18" fmla="*/ 1039529 h 1039529"/>
                <a:gd name="connsiteX19" fmla="*/ 1068450 w 1848097"/>
                <a:gd name="connsiteY19" fmla="*/ 1020278 h 1039529"/>
                <a:gd name="connsiteX20" fmla="*/ 1097326 w 1848097"/>
                <a:gd name="connsiteY20" fmla="*/ 1010653 h 1039529"/>
                <a:gd name="connsiteX21" fmla="*/ 1164703 w 1848097"/>
                <a:gd name="connsiteY21" fmla="*/ 991402 h 1039529"/>
                <a:gd name="connsiteX22" fmla="*/ 1193579 w 1848097"/>
                <a:gd name="connsiteY22" fmla="*/ 924025 h 1039529"/>
                <a:gd name="connsiteX23" fmla="*/ 1289831 w 1848097"/>
                <a:gd name="connsiteY23" fmla="*/ 904775 h 1039529"/>
                <a:gd name="connsiteX24" fmla="*/ 1376459 w 1848097"/>
                <a:gd name="connsiteY24" fmla="*/ 847023 h 1039529"/>
                <a:gd name="connsiteX25" fmla="*/ 1405335 w 1848097"/>
                <a:gd name="connsiteY25" fmla="*/ 827773 h 1039529"/>
                <a:gd name="connsiteX26" fmla="*/ 1424585 w 1848097"/>
                <a:gd name="connsiteY26" fmla="*/ 798897 h 1039529"/>
                <a:gd name="connsiteX27" fmla="*/ 1491962 w 1848097"/>
                <a:gd name="connsiteY27" fmla="*/ 770021 h 1039529"/>
                <a:gd name="connsiteX28" fmla="*/ 1501587 w 1848097"/>
                <a:gd name="connsiteY28" fmla="*/ 741145 h 1039529"/>
                <a:gd name="connsiteX29" fmla="*/ 1559339 w 1848097"/>
                <a:gd name="connsiteY29" fmla="*/ 721895 h 1039529"/>
                <a:gd name="connsiteX30" fmla="*/ 1607465 w 1848097"/>
                <a:gd name="connsiteY30" fmla="*/ 644893 h 1039529"/>
                <a:gd name="connsiteX31" fmla="*/ 1655591 w 1848097"/>
                <a:gd name="connsiteY31" fmla="*/ 587141 h 1039529"/>
                <a:gd name="connsiteX32" fmla="*/ 1674842 w 1848097"/>
                <a:gd name="connsiteY32" fmla="*/ 558265 h 1039529"/>
                <a:gd name="connsiteX33" fmla="*/ 1732593 w 1848097"/>
                <a:gd name="connsiteY33" fmla="*/ 529390 h 1039529"/>
                <a:gd name="connsiteX34" fmla="*/ 1751844 w 1848097"/>
                <a:gd name="connsiteY34" fmla="*/ 500514 h 1039529"/>
                <a:gd name="connsiteX35" fmla="*/ 1848097 w 1848097"/>
                <a:gd name="connsiteY35" fmla="*/ 394636 h 1039529"/>
                <a:gd name="connsiteX0" fmla="*/ 9671 w 1848097"/>
                <a:gd name="connsiteY0" fmla="*/ 0 h 1039529"/>
                <a:gd name="connsiteX1" fmla="*/ 9671 w 1848097"/>
                <a:gd name="connsiteY1" fmla="*/ 413887 h 1039529"/>
                <a:gd name="connsiteX2" fmla="*/ 19297 w 1848097"/>
                <a:gd name="connsiteY2" fmla="*/ 442762 h 1039529"/>
                <a:gd name="connsiteX3" fmla="*/ 28922 w 1848097"/>
                <a:gd name="connsiteY3" fmla="*/ 490889 h 1039529"/>
                <a:gd name="connsiteX4" fmla="*/ 57798 w 1848097"/>
                <a:gd name="connsiteY4" fmla="*/ 702644 h 1039529"/>
                <a:gd name="connsiteX5" fmla="*/ 67423 w 1848097"/>
                <a:gd name="connsiteY5" fmla="*/ 741145 h 1039529"/>
                <a:gd name="connsiteX6" fmla="*/ 96299 w 1848097"/>
                <a:gd name="connsiteY6" fmla="*/ 760396 h 1039529"/>
                <a:gd name="connsiteX7" fmla="*/ 134800 w 1848097"/>
                <a:gd name="connsiteY7" fmla="*/ 847023 h 1039529"/>
                <a:gd name="connsiteX8" fmla="*/ 163676 w 1848097"/>
                <a:gd name="connsiteY8" fmla="*/ 866274 h 1039529"/>
                <a:gd name="connsiteX9" fmla="*/ 221427 w 1848097"/>
                <a:gd name="connsiteY9" fmla="*/ 885524 h 1039529"/>
                <a:gd name="connsiteX10" fmla="*/ 279179 w 1848097"/>
                <a:gd name="connsiteY10" fmla="*/ 914400 h 1039529"/>
                <a:gd name="connsiteX11" fmla="*/ 346556 w 1848097"/>
                <a:gd name="connsiteY11" fmla="*/ 943276 h 1039529"/>
                <a:gd name="connsiteX12" fmla="*/ 385057 w 1848097"/>
                <a:gd name="connsiteY12" fmla="*/ 962527 h 1039529"/>
                <a:gd name="connsiteX13" fmla="*/ 413932 w 1848097"/>
                <a:gd name="connsiteY13" fmla="*/ 991402 h 1039529"/>
                <a:gd name="connsiteX14" fmla="*/ 471684 w 1848097"/>
                <a:gd name="connsiteY14" fmla="*/ 1001028 h 1039529"/>
                <a:gd name="connsiteX15" fmla="*/ 510185 w 1848097"/>
                <a:gd name="connsiteY15" fmla="*/ 1010653 h 1039529"/>
                <a:gd name="connsiteX16" fmla="*/ 567937 w 1848097"/>
                <a:gd name="connsiteY16" fmla="*/ 1020278 h 1039529"/>
                <a:gd name="connsiteX17" fmla="*/ 606438 w 1848097"/>
                <a:gd name="connsiteY17" fmla="*/ 1029903 h 1039529"/>
                <a:gd name="connsiteX18" fmla="*/ 712316 w 1848097"/>
                <a:gd name="connsiteY18" fmla="*/ 1039529 h 1039529"/>
                <a:gd name="connsiteX19" fmla="*/ 1068450 w 1848097"/>
                <a:gd name="connsiteY19" fmla="*/ 1020278 h 1039529"/>
                <a:gd name="connsiteX20" fmla="*/ 1097326 w 1848097"/>
                <a:gd name="connsiteY20" fmla="*/ 1010653 h 1039529"/>
                <a:gd name="connsiteX21" fmla="*/ 1164703 w 1848097"/>
                <a:gd name="connsiteY21" fmla="*/ 991402 h 1039529"/>
                <a:gd name="connsiteX22" fmla="*/ 1193579 w 1848097"/>
                <a:gd name="connsiteY22" fmla="*/ 924025 h 1039529"/>
                <a:gd name="connsiteX23" fmla="*/ 1289831 w 1848097"/>
                <a:gd name="connsiteY23" fmla="*/ 904775 h 1039529"/>
                <a:gd name="connsiteX24" fmla="*/ 1376459 w 1848097"/>
                <a:gd name="connsiteY24" fmla="*/ 847023 h 1039529"/>
                <a:gd name="connsiteX25" fmla="*/ 1405335 w 1848097"/>
                <a:gd name="connsiteY25" fmla="*/ 827773 h 1039529"/>
                <a:gd name="connsiteX26" fmla="*/ 1424585 w 1848097"/>
                <a:gd name="connsiteY26" fmla="*/ 798897 h 1039529"/>
                <a:gd name="connsiteX27" fmla="*/ 1491962 w 1848097"/>
                <a:gd name="connsiteY27" fmla="*/ 770021 h 1039529"/>
                <a:gd name="connsiteX28" fmla="*/ 1501587 w 1848097"/>
                <a:gd name="connsiteY28" fmla="*/ 741145 h 1039529"/>
                <a:gd name="connsiteX29" fmla="*/ 1559339 w 1848097"/>
                <a:gd name="connsiteY29" fmla="*/ 721895 h 1039529"/>
                <a:gd name="connsiteX30" fmla="*/ 1607465 w 1848097"/>
                <a:gd name="connsiteY30" fmla="*/ 644893 h 1039529"/>
                <a:gd name="connsiteX31" fmla="*/ 1655591 w 1848097"/>
                <a:gd name="connsiteY31" fmla="*/ 587141 h 1039529"/>
                <a:gd name="connsiteX32" fmla="*/ 1674842 w 1848097"/>
                <a:gd name="connsiteY32" fmla="*/ 558265 h 1039529"/>
                <a:gd name="connsiteX33" fmla="*/ 1732593 w 1848097"/>
                <a:gd name="connsiteY33" fmla="*/ 529390 h 1039529"/>
                <a:gd name="connsiteX34" fmla="*/ 1848097 w 1848097"/>
                <a:gd name="connsiteY34" fmla="*/ 394636 h 1039529"/>
                <a:gd name="connsiteX0" fmla="*/ 9671 w 1848097"/>
                <a:gd name="connsiteY0" fmla="*/ 0 h 1039529"/>
                <a:gd name="connsiteX1" fmla="*/ 9671 w 1848097"/>
                <a:gd name="connsiteY1" fmla="*/ 413887 h 1039529"/>
                <a:gd name="connsiteX2" fmla="*/ 19297 w 1848097"/>
                <a:gd name="connsiteY2" fmla="*/ 442762 h 1039529"/>
                <a:gd name="connsiteX3" fmla="*/ 28922 w 1848097"/>
                <a:gd name="connsiteY3" fmla="*/ 490889 h 1039529"/>
                <a:gd name="connsiteX4" fmla="*/ 57798 w 1848097"/>
                <a:gd name="connsiteY4" fmla="*/ 702644 h 1039529"/>
                <a:gd name="connsiteX5" fmla="*/ 67423 w 1848097"/>
                <a:gd name="connsiteY5" fmla="*/ 741145 h 1039529"/>
                <a:gd name="connsiteX6" fmla="*/ 96299 w 1848097"/>
                <a:gd name="connsiteY6" fmla="*/ 760396 h 1039529"/>
                <a:gd name="connsiteX7" fmla="*/ 134800 w 1848097"/>
                <a:gd name="connsiteY7" fmla="*/ 847023 h 1039529"/>
                <a:gd name="connsiteX8" fmla="*/ 163676 w 1848097"/>
                <a:gd name="connsiteY8" fmla="*/ 866274 h 1039529"/>
                <a:gd name="connsiteX9" fmla="*/ 221427 w 1848097"/>
                <a:gd name="connsiteY9" fmla="*/ 885524 h 1039529"/>
                <a:gd name="connsiteX10" fmla="*/ 279179 w 1848097"/>
                <a:gd name="connsiteY10" fmla="*/ 914400 h 1039529"/>
                <a:gd name="connsiteX11" fmla="*/ 346556 w 1848097"/>
                <a:gd name="connsiteY11" fmla="*/ 943276 h 1039529"/>
                <a:gd name="connsiteX12" fmla="*/ 385057 w 1848097"/>
                <a:gd name="connsiteY12" fmla="*/ 962527 h 1039529"/>
                <a:gd name="connsiteX13" fmla="*/ 413932 w 1848097"/>
                <a:gd name="connsiteY13" fmla="*/ 991402 h 1039529"/>
                <a:gd name="connsiteX14" fmla="*/ 471684 w 1848097"/>
                <a:gd name="connsiteY14" fmla="*/ 1001028 h 1039529"/>
                <a:gd name="connsiteX15" fmla="*/ 510185 w 1848097"/>
                <a:gd name="connsiteY15" fmla="*/ 1010653 h 1039529"/>
                <a:gd name="connsiteX16" fmla="*/ 567937 w 1848097"/>
                <a:gd name="connsiteY16" fmla="*/ 1020278 h 1039529"/>
                <a:gd name="connsiteX17" fmla="*/ 606438 w 1848097"/>
                <a:gd name="connsiteY17" fmla="*/ 1029903 h 1039529"/>
                <a:gd name="connsiteX18" fmla="*/ 712316 w 1848097"/>
                <a:gd name="connsiteY18" fmla="*/ 1039529 h 1039529"/>
                <a:gd name="connsiteX19" fmla="*/ 1068450 w 1848097"/>
                <a:gd name="connsiteY19" fmla="*/ 1020278 h 1039529"/>
                <a:gd name="connsiteX20" fmla="*/ 1097326 w 1848097"/>
                <a:gd name="connsiteY20" fmla="*/ 1010653 h 1039529"/>
                <a:gd name="connsiteX21" fmla="*/ 1164703 w 1848097"/>
                <a:gd name="connsiteY21" fmla="*/ 991402 h 1039529"/>
                <a:gd name="connsiteX22" fmla="*/ 1193579 w 1848097"/>
                <a:gd name="connsiteY22" fmla="*/ 924025 h 1039529"/>
                <a:gd name="connsiteX23" fmla="*/ 1289831 w 1848097"/>
                <a:gd name="connsiteY23" fmla="*/ 904775 h 1039529"/>
                <a:gd name="connsiteX24" fmla="*/ 1376459 w 1848097"/>
                <a:gd name="connsiteY24" fmla="*/ 847023 h 1039529"/>
                <a:gd name="connsiteX25" fmla="*/ 1405335 w 1848097"/>
                <a:gd name="connsiteY25" fmla="*/ 827773 h 1039529"/>
                <a:gd name="connsiteX26" fmla="*/ 1424585 w 1848097"/>
                <a:gd name="connsiteY26" fmla="*/ 798897 h 1039529"/>
                <a:gd name="connsiteX27" fmla="*/ 1491962 w 1848097"/>
                <a:gd name="connsiteY27" fmla="*/ 770021 h 1039529"/>
                <a:gd name="connsiteX28" fmla="*/ 1501587 w 1848097"/>
                <a:gd name="connsiteY28" fmla="*/ 741145 h 1039529"/>
                <a:gd name="connsiteX29" fmla="*/ 1559339 w 1848097"/>
                <a:gd name="connsiteY29" fmla="*/ 721895 h 1039529"/>
                <a:gd name="connsiteX30" fmla="*/ 1607465 w 1848097"/>
                <a:gd name="connsiteY30" fmla="*/ 644893 h 1039529"/>
                <a:gd name="connsiteX31" fmla="*/ 1655591 w 1848097"/>
                <a:gd name="connsiteY31" fmla="*/ 587141 h 1039529"/>
                <a:gd name="connsiteX32" fmla="*/ 1674842 w 1848097"/>
                <a:gd name="connsiteY32" fmla="*/ 558265 h 1039529"/>
                <a:gd name="connsiteX33" fmla="*/ 1848097 w 1848097"/>
                <a:gd name="connsiteY33" fmla="*/ 394636 h 1039529"/>
                <a:gd name="connsiteX0" fmla="*/ 9671 w 1848097"/>
                <a:gd name="connsiteY0" fmla="*/ 0 h 1039529"/>
                <a:gd name="connsiteX1" fmla="*/ 9671 w 1848097"/>
                <a:gd name="connsiteY1" fmla="*/ 413887 h 1039529"/>
                <a:gd name="connsiteX2" fmla="*/ 19297 w 1848097"/>
                <a:gd name="connsiteY2" fmla="*/ 442762 h 1039529"/>
                <a:gd name="connsiteX3" fmla="*/ 28922 w 1848097"/>
                <a:gd name="connsiteY3" fmla="*/ 490889 h 1039529"/>
                <a:gd name="connsiteX4" fmla="*/ 57798 w 1848097"/>
                <a:gd name="connsiteY4" fmla="*/ 702644 h 1039529"/>
                <a:gd name="connsiteX5" fmla="*/ 67423 w 1848097"/>
                <a:gd name="connsiteY5" fmla="*/ 741145 h 1039529"/>
                <a:gd name="connsiteX6" fmla="*/ 96299 w 1848097"/>
                <a:gd name="connsiteY6" fmla="*/ 760396 h 1039529"/>
                <a:gd name="connsiteX7" fmla="*/ 134800 w 1848097"/>
                <a:gd name="connsiteY7" fmla="*/ 847023 h 1039529"/>
                <a:gd name="connsiteX8" fmla="*/ 163676 w 1848097"/>
                <a:gd name="connsiteY8" fmla="*/ 866274 h 1039529"/>
                <a:gd name="connsiteX9" fmla="*/ 221427 w 1848097"/>
                <a:gd name="connsiteY9" fmla="*/ 885524 h 1039529"/>
                <a:gd name="connsiteX10" fmla="*/ 279179 w 1848097"/>
                <a:gd name="connsiteY10" fmla="*/ 914400 h 1039529"/>
                <a:gd name="connsiteX11" fmla="*/ 346556 w 1848097"/>
                <a:gd name="connsiteY11" fmla="*/ 943276 h 1039529"/>
                <a:gd name="connsiteX12" fmla="*/ 385057 w 1848097"/>
                <a:gd name="connsiteY12" fmla="*/ 962527 h 1039529"/>
                <a:gd name="connsiteX13" fmla="*/ 413932 w 1848097"/>
                <a:gd name="connsiteY13" fmla="*/ 991402 h 1039529"/>
                <a:gd name="connsiteX14" fmla="*/ 471684 w 1848097"/>
                <a:gd name="connsiteY14" fmla="*/ 1001028 h 1039529"/>
                <a:gd name="connsiteX15" fmla="*/ 510185 w 1848097"/>
                <a:gd name="connsiteY15" fmla="*/ 1010653 h 1039529"/>
                <a:gd name="connsiteX16" fmla="*/ 567937 w 1848097"/>
                <a:gd name="connsiteY16" fmla="*/ 1020278 h 1039529"/>
                <a:gd name="connsiteX17" fmla="*/ 606438 w 1848097"/>
                <a:gd name="connsiteY17" fmla="*/ 1029903 h 1039529"/>
                <a:gd name="connsiteX18" fmla="*/ 712316 w 1848097"/>
                <a:gd name="connsiteY18" fmla="*/ 1039529 h 1039529"/>
                <a:gd name="connsiteX19" fmla="*/ 1068450 w 1848097"/>
                <a:gd name="connsiteY19" fmla="*/ 1020278 h 1039529"/>
                <a:gd name="connsiteX20" fmla="*/ 1097326 w 1848097"/>
                <a:gd name="connsiteY20" fmla="*/ 1010653 h 1039529"/>
                <a:gd name="connsiteX21" fmla="*/ 1164703 w 1848097"/>
                <a:gd name="connsiteY21" fmla="*/ 991402 h 1039529"/>
                <a:gd name="connsiteX22" fmla="*/ 1193579 w 1848097"/>
                <a:gd name="connsiteY22" fmla="*/ 924025 h 1039529"/>
                <a:gd name="connsiteX23" fmla="*/ 1289831 w 1848097"/>
                <a:gd name="connsiteY23" fmla="*/ 904775 h 1039529"/>
                <a:gd name="connsiteX24" fmla="*/ 1376459 w 1848097"/>
                <a:gd name="connsiteY24" fmla="*/ 847023 h 1039529"/>
                <a:gd name="connsiteX25" fmla="*/ 1405335 w 1848097"/>
                <a:gd name="connsiteY25" fmla="*/ 827773 h 1039529"/>
                <a:gd name="connsiteX26" fmla="*/ 1424585 w 1848097"/>
                <a:gd name="connsiteY26" fmla="*/ 798897 h 1039529"/>
                <a:gd name="connsiteX27" fmla="*/ 1491962 w 1848097"/>
                <a:gd name="connsiteY27" fmla="*/ 770021 h 1039529"/>
                <a:gd name="connsiteX28" fmla="*/ 1501587 w 1848097"/>
                <a:gd name="connsiteY28" fmla="*/ 741145 h 1039529"/>
                <a:gd name="connsiteX29" fmla="*/ 1559339 w 1848097"/>
                <a:gd name="connsiteY29" fmla="*/ 721895 h 1039529"/>
                <a:gd name="connsiteX30" fmla="*/ 1607465 w 1848097"/>
                <a:gd name="connsiteY30" fmla="*/ 644893 h 1039529"/>
                <a:gd name="connsiteX31" fmla="*/ 1655591 w 1848097"/>
                <a:gd name="connsiteY31" fmla="*/ 587141 h 1039529"/>
                <a:gd name="connsiteX32" fmla="*/ 1848097 w 1848097"/>
                <a:gd name="connsiteY32" fmla="*/ 394636 h 1039529"/>
                <a:gd name="connsiteX0" fmla="*/ 9671 w 1655591"/>
                <a:gd name="connsiteY0" fmla="*/ 0 h 1039529"/>
                <a:gd name="connsiteX1" fmla="*/ 9671 w 1655591"/>
                <a:gd name="connsiteY1" fmla="*/ 413887 h 1039529"/>
                <a:gd name="connsiteX2" fmla="*/ 19297 w 1655591"/>
                <a:gd name="connsiteY2" fmla="*/ 442762 h 1039529"/>
                <a:gd name="connsiteX3" fmla="*/ 28922 w 1655591"/>
                <a:gd name="connsiteY3" fmla="*/ 490889 h 1039529"/>
                <a:gd name="connsiteX4" fmla="*/ 57798 w 1655591"/>
                <a:gd name="connsiteY4" fmla="*/ 702644 h 1039529"/>
                <a:gd name="connsiteX5" fmla="*/ 67423 w 1655591"/>
                <a:gd name="connsiteY5" fmla="*/ 741145 h 1039529"/>
                <a:gd name="connsiteX6" fmla="*/ 96299 w 1655591"/>
                <a:gd name="connsiteY6" fmla="*/ 760396 h 1039529"/>
                <a:gd name="connsiteX7" fmla="*/ 134800 w 1655591"/>
                <a:gd name="connsiteY7" fmla="*/ 847023 h 1039529"/>
                <a:gd name="connsiteX8" fmla="*/ 163676 w 1655591"/>
                <a:gd name="connsiteY8" fmla="*/ 866274 h 1039529"/>
                <a:gd name="connsiteX9" fmla="*/ 221427 w 1655591"/>
                <a:gd name="connsiteY9" fmla="*/ 885524 h 1039529"/>
                <a:gd name="connsiteX10" fmla="*/ 279179 w 1655591"/>
                <a:gd name="connsiteY10" fmla="*/ 914400 h 1039529"/>
                <a:gd name="connsiteX11" fmla="*/ 346556 w 1655591"/>
                <a:gd name="connsiteY11" fmla="*/ 943276 h 1039529"/>
                <a:gd name="connsiteX12" fmla="*/ 385057 w 1655591"/>
                <a:gd name="connsiteY12" fmla="*/ 962527 h 1039529"/>
                <a:gd name="connsiteX13" fmla="*/ 413932 w 1655591"/>
                <a:gd name="connsiteY13" fmla="*/ 991402 h 1039529"/>
                <a:gd name="connsiteX14" fmla="*/ 471684 w 1655591"/>
                <a:gd name="connsiteY14" fmla="*/ 1001028 h 1039529"/>
                <a:gd name="connsiteX15" fmla="*/ 510185 w 1655591"/>
                <a:gd name="connsiteY15" fmla="*/ 1010653 h 1039529"/>
                <a:gd name="connsiteX16" fmla="*/ 567937 w 1655591"/>
                <a:gd name="connsiteY16" fmla="*/ 1020278 h 1039529"/>
                <a:gd name="connsiteX17" fmla="*/ 606438 w 1655591"/>
                <a:gd name="connsiteY17" fmla="*/ 1029903 h 1039529"/>
                <a:gd name="connsiteX18" fmla="*/ 712316 w 1655591"/>
                <a:gd name="connsiteY18" fmla="*/ 1039529 h 1039529"/>
                <a:gd name="connsiteX19" fmla="*/ 1068450 w 1655591"/>
                <a:gd name="connsiteY19" fmla="*/ 1020278 h 1039529"/>
                <a:gd name="connsiteX20" fmla="*/ 1097326 w 1655591"/>
                <a:gd name="connsiteY20" fmla="*/ 1010653 h 1039529"/>
                <a:gd name="connsiteX21" fmla="*/ 1164703 w 1655591"/>
                <a:gd name="connsiteY21" fmla="*/ 991402 h 1039529"/>
                <a:gd name="connsiteX22" fmla="*/ 1193579 w 1655591"/>
                <a:gd name="connsiteY22" fmla="*/ 924025 h 1039529"/>
                <a:gd name="connsiteX23" fmla="*/ 1289831 w 1655591"/>
                <a:gd name="connsiteY23" fmla="*/ 904775 h 1039529"/>
                <a:gd name="connsiteX24" fmla="*/ 1376459 w 1655591"/>
                <a:gd name="connsiteY24" fmla="*/ 847023 h 1039529"/>
                <a:gd name="connsiteX25" fmla="*/ 1405335 w 1655591"/>
                <a:gd name="connsiteY25" fmla="*/ 827773 h 1039529"/>
                <a:gd name="connsiteX26" fmla="*/ 1424585 w 1655591"/>
                <a:gd name="connsiteY26" fmla="*/ 798897 h 1039529"/>
                <a:gd name="connsiteX27" fmla="*/ 1491962 w 1655591"/>
                <a:gd name="connsiteY27" fmla="*/ 770021 h 1039529"/>
                <a:gd name="connsiteX28" fmla="*/ 1501587 w 1655591"/>
                <a:gd name="connsiteY28" fmla="*/ 741145 h 1039529"/>
                <a:gd name="connsiteX29" fmla="*/ 1559339 w 1655591"/>
                <a:gd name="connsiteY29" fmla="*/ 721895 h 1039529"/>
                <a:gd name="connsiteX30" fmla="*/ 1607465 w 1655591"/>
                <a:gd name="connsiteY30" fmla="*/ 644893 h 1039529"/>
                <a:gd name="connsiteX31" fmla="*/ 1655591 w 1655591"/>
                <a:gd name="connsiteY31" fmla="*/ 587141 h 1039529"/>
                <a:gd name="connsiteX0" fmla="*/ 9671 w 1607465"/>
                <a:gd name="connsiteY0" fmla="*/ 0 h 1039529"/>
                <a:gd name="connsiteX1" fmla="*/ 9671 w 1607465"/>
                <a:gd name="connsiteY1" fmla="*/ 413887 h 1039529"/>
                <a:gd name="connsiteX2" fmla="*/ 19297 w 1607465"/>
                <a:gd name="connsiteY2" fmla="*/ 442762 h 1039529"/>
                <a:gd name="connsiteX3" fmla="*/ 28922 w 1607465"/>
                <a:gd name="connsiteY3" fmla="*/ 490889 h 1039529"/>
                <a:gd name="connsiteX4" fmla="*/ 57798 w 1607465"/>
                <a:gd name="connsiteY4" fmla="*/ 702644 h 1039529"/>
                <a:gd name="connsiteX5" fmla="*/ 67423 w 1607465"/>
                <a:gd name="connsiteY5" fmla="*/ 741145 h 1039529"/>
                <a:gd name="connsiteX6" fmla="*/ 96299 w 1607465"/>
                <a:gd name="connsiteY6" fmla="*/ 760396 h 1039529"/>
                <a:gd name="connsiteX7" fmla="*/ 134800 w 1607465"/>
                <a:gd name="connsiteY7" fmla="*/ 847023 h 1039529"/>
                <a:gd name="connsiteX8" fmla="*/ 163676 w 1607465"/>
                <a:gd name="connsiteY8" fmla="*/ 866274 h 1039529"/>
                <a:gd name="connsiteX9" fmla="*/ 221427 w 1607465"/>
                <a:gd name="connsiteY9" fmla="*/ 885524 h 1039529"/>
                <a:gd name="connsiteX10" fmla="*/ 279179 w 1607465"/>
                <a:gd name="connsiteY10" fmla="*/ 914400 h 1039529"/>
                <a:gd name="connsiteX11" fmla="*/ 346556 w 1607465"/>
                <a:gd name="connsiteY11" fmla="*/ 943276 h 1039529"/>
                <a:gd name="connsiteX12" fmla="*/ 385057 w 1607465"/>
                <a:gd name="connsiteY12" fmla="*/ 962527 h 1039529"/>
                <a:gd name="connsiteX13" fmla="*/ 413932 w 1607465"/>
                <a:gd name="connsiteY13" fmla="*/ 991402 h 1039529"/>
                <a:gd name="connsiteX14" fmla="*/ 471684 w 1607465"/>
                <a:gd name="connsiteY14" fmla="*/ 1001028 h 1039529"/>
                <a:gd name="connsiteX15" fmla="*/ 510185 w 1607465"/>
                <a:gd name="connsiteY15" fmla="*/ 1010653 h 1039529"/>
                <a:gd name="connsiteX16" fmla="*/ 567937 w 1607465"/>
                <a:gd name="connsiteY16" fmla="*/ 1020278 h 1039529"/>
                <a:gd name="connsiteX17" fmla="*/ 606438 w 1607465"/>
                <a:gd name="connsiteY17" fmla="*/ 1029903 h 1039529"/>
                <a:gd name="connsiteX18" fmla="*/ 712316 w 1607465"/>
                <a:gd name="connsiteY18" fmla="*/ 1039529 h 1039529"/>
                <a:gd name="connsiteX19" fmla="*/ 1068450 w 1607465"/>
                <a:gd name="connsiteY19" fmla="*/ 1020278 h 1039529"/>
                <a:gd name="connsiteX20" fmla="*/ 1097326 w 1607465"/>
                <a:gd name="connsiteY20" fmla="*/ 1010653 h 1039529"/>
                <a:gd name="connsiteX21" fmla="*/ 1164703 w 1607465"/>
                <a:gd name="connsiteY21" fmla="*/ 991402 h 1039529"/>
                <a:gd name="connsiteX22" fmla="*/ 1193579 w 1607465"/>
                <a:gd name="connsiteY22" fmla="*/ 924025 h 1039529"/>
                <a:gd name="connsiteX23" fmla="*/ 1289831 w 1607465"/>
                <a:gd name="connsiteY23" fmla="*/ 904775 h 1039529"/>
                <a:gd name="connsiteX24" fmla="*/ 1376459 w 1607465"/>
                <a:gd name="connsiteY24" fmla="*/ 847023 h 1039529"/>
                <a:gd name="connsiteX25" fmla="*/ 1405335 w 1607465"/>
                <a:gd name="connsiteY25" fmla="*/ 827773 h 1039529"/>
                <a:gd name="connsiteX26" fmla="*/ 1424585 w 1607465"/>
                <a:gd name="connsiteY26" fmla="*/ 798897 h 1039529"/>
                <a:gd name="connsiteX27" fmla="*/ 1491962 w 1607465"/>
                <a:gd name="connsiteY27" fmla="*/ 770021 h 1039529"/>
                <a:gd name="connsiteX28" fmla="*/ 1501587 w 1607465"/>
                <a:gd name="connsiteY28" fmla="*/ 741145 h 1039529"/>
                <a:gd name="connsiteX29" fmla="*/ 1559339 w 1607465"/>
                <a:gd name="connsiteY29" fmla="*/ 721895 h 1039529"/>
                <a:gd name="connsiteX30" fmla="*/ 1607465 w 1607465"/>
                <a:gd name="connsiteY30" fmla="*/ 644893 h 1039529"/>
                <a:gd name="connsiteX0" fmla="*/ 9671 w 1559339"/>
                <a:gd name="connsiteY0" fmla="*/ 0 h 1039529"/>
                <a:gd name="connsiteX1" fmla="*/ 9671 w 1559339"/>
                <a:gd name="connsiteY1" fmla="*/ 413887 h 1039529"/>
                <a:gd name="connsiteX2" fmla="*/ 19297 w 1559339"/>
                <a:gd name="connsiteY2" fmla="*/ 442762 h 1039529"/>
                <a:gd name="connsiteX3" fmla="*/ 28922 w 1559339"/>
                <a:gd name="connsiteY3" fmla="*/ 490889 h 1039529"/>
                <a:gd name="connsiteX4" fmla="*/ 57798 w 1559339"/>
                <a:gd name="connsiteY4" fmla="*/ 702644 h 1039529"/>
                <a:gd name="connsiteX5" fmla="*/ 67423 w 1559339"/>
                <a:gd name="connsiteY5" fmla="*/ 741145 h 1039529"/>
                <a:gd name="connsiteX6" fmla="*/ 96299 w 1559339"/>
                <a:gd name="connsiteY6" fmla="*/ 760396 h 1039529"/>
                <a:gd name="connsiteX7" fmla="*/ 134800 w 1559339"/>
                <a:gd name="connsiteY7" fmla="*/ 847023 h 1039529"/>
                <a:gd name="connsiteX8" fmla="*/ 163676 w 1559339"/>
                <a:gd name="connsiteY8" fmla="*/ 866274 h 1039529"/>
                <a:gd name="connsiteX9" fmla="*/ 221427 w 1559339"/>
                <a:gd name="connsiteY9" fmla="*/ 885524 h 1039529"/>
                <a:gd name="connsiteX10" fmla="*/ 279179 w 1559339"/>
                <a:gd name="connsiteY10" fmla="*/ 914400 h 1039529"/>
                <a:gd name="connsiteX11" fmla="*/ 346556 w 1559339"/>
                <a:gd name="connsiteY11" fmla="*/ 943276 h 1039529"/>
                <a:gd name="connsiteX12" fmla="*/ 385057 w 1559339"/>
                <a:gd name="connsiteY12" fmla="*/ 962527 h 1039529"/>
                <a:gd name="connsiteX13" fmla="*/ 413932 w 1559339"/>
                <a:gd name="connsiteY13" fmla="*/ 991402 h 1039529"/>
                <a:gd name="connsiteX14" fmla="*/ 471684 w 1559339"/>
                <a:gd name="connsiteY14" fmla="*/ 1001028 h 1039529"/>
                <a:gd name="connsiteX15" fmla="*/ 510185 w 1559339"/>
                <a:gd name="connsiteY15" fmla="*/ 1010653 h 1039529"/>
                <a:gd name="connsiteX16" fmla="*/ 567937 w 1559339"/>
                <a:gd name="connsiteY16" fmla="*/ 1020278 h 1039529"/>
                <a:gd name="connsiteX17" fmla="*/ 606438 w 1559339"/>
                <a:gd name="connsiteY17" fmla="*/ 1029903 h 1039529"/>
                <a:gd name="connsiteX18" fmla="*/ 712316 w 1559339"/>
                <a:gd name="connsiteY18" fmla="*/ 1039529 h 1039529"/>
                <a:gd name="connsiteX19" fmla="*/ 1068450 w 1559339"/>
                <a:gd name="connsiteY19" fmla="*/ 1020278 h 1039529"/>
                <a:gd name="connsiteX20" fmla="*/ 1097326 w 1559339"/>
                <a:gd name="connsiteY20" fmla="*/ 1010653 h 1039529"/>
                <a:gd name="connsiteX21" fmla="*/ 1164703 w 1559339"/>
                <a:gd name="connsiteY21" fmla="*/ 991402 h 1039529"/>
                <a:gd name="connsiteX22" fmla="*/ 1193579 w 1559339"/>
                <a:gd name="connsiteY22" fmla="*/ 924025 h 1039529"/>
                <a:gd name="connsiteX23" fmla="*/ 1289831 w 1559339"/>
                <a:gd name="connsiteY23" fmla="*/ 904775 h 1039529"/>
                <a:gd name="connsiteX24" fmla="*/ 1376459 w 1559339"/>
                <a:gd name="connsiteY24" fmla="*/ 847023 h 1039529"/>
                <a:gd name="connsiteX25" fmla="*/ 1405335 w 1559339"/>
                <a:gd name="connsiteY25" fmla="*/ 827773 h 1039529"/>
                <a:gd name="connsiteX26" fmla="*/ 1424585 w 1559339"/>
                <a:gd name="connsiteY26" fmla="*/ 798897 h 1039529"/>
                <a:gd name="connsiteX27" fmla="*/ 1491962 w 1559339"/>
                <a:gd name="connsiteY27" fmla="*/ 770021 h 1039529"/>
                <a:gd name="connsiteX28" fmla="*/ 1501587 w 1559339"/>
                <a:gd name="connsiteY28" fmla="*/ 741145 h 1039529"/>
                <a:gd name="connsiteX29" fmla="*/ 1559339 w 1559339"/>
                <a:gd name="connsiteY29" fmla="*/ 721895 h 1039529"/>
                <a:gd name="connsiteX0" fmla="*/ 9671 w 1501587"/>
                <a:gd name="connsiteY0" fmla="*/ 0 h 1039529"/>
                <a:gd name="connsiteX1" fmla="*/ 9671 w 1501587"/>
                <a:gd name="connsiteY1" fmla="*/ 413887 h 1039529"/>
                <a:gd name="connsiteX2" fmla="*/ 19297 w 1501587"/>
                <a:gd name="connsiteY2" fmla="*/ 442762 h 1039529"/>
                <a:gd name="connsiteX3" fmla="*/ 28922 w 1501587"/>
                <a:gd name="connsiteY3" fmla="*/ 490889 h 1039529"/>
                <a:gd name="connsiteX4" fmla="*/ 57798 w 1501587"/>
                <a:gd name="connsiteY4" fmla="*/ 702644 h 1039529"/>
                <a:gd name="connsiteX5" fmla="*/ 67423 w 1501587"/>
                <a:gd name="connsiteY5" fmla="*/ 741145 h 1039529"/>
                <a:gd name="connsiteX6" fmla="*/ 96299 w 1501587"/>
                <a:gd name="connsiteY6" fmla="*/ 760396 h 1039529"/>
                <a:gd name="connsiteX7" fmla="*/ 134800 w 1501587"/>
                <a:gd name="connsiteY7" fmla="*/ 847023 h 1039529"/>
                <a:gd name="connsiteX8" fmla="*/ 163676 w 1501587"/>
                <a:gd name="connsiteY8" fmla="*/ 866274 h 1039529"/>
                <a:gd name="connsiteX9" fmla="*/ 221427 w 1501587"/>
                <a:gd name="connsiteY9" fmla="*/ 885524 h 1039529"/>
                <a:gd name="connsiteX10" fmla="*/ 279179 w 1501587"/>
                <a:gd name="connsiteY10" fmla="*/ 914400 h 1039529"/>
                <a:gd name="connsiteX11" fmla="*/ 346556 w 1501587"/>
                <a:gd name="connsiteY11" fmla="*/ 943276 h 1039529"/>
                <a:gd name="connsiteX12" fmla="*/ 385057 w 1501587"/>
                <a:gd name="connsiteY12" fmla="*/ 962527 h 1039529"/>
                <a:gd name="connsiteX13" fmla="*/ 413932 w 1501587"/>
                <a:gd name="connsiteY13" fmla="*/ 991402 h 1039529"/>
                <a:gd name="connsiteX14" fmla="*/ 471684 w 1501587"/>
                <a:gd name="connsiteY14" fmla="*/ 1001028 h 1039529"/>
                <a:gd name="connsiteX15" fmla="*/ 510185 w 1501587"/>
                <a:gd name="connsiteY15" fmla="*/ 1010653 h 1039529"/>
                <a:gd name="connsiteX16" fmla="*/ 567937 w 1501587"/>
                <a:gd name="connsiteY16" fmla="*/ 1020278 h 1039529"/>
                <a:gd name="connsiteX17" fmla="*/ 606438 w 1501587"/>
                <a:gd name="connsiteY17" fmla="*/ 1029903 h 1039529"/>
                <a:gd name="connsiteX18" fmla="*/ 712316 w 1501587"/>
                <a:gd name="connsiteY18" fmla="*/ 1039529 h 1039529"/>
                <a:gd name="connsiteX19" fmla="*/ 1068450 w 1501587"/>
                <a:gd name="connsiteY19" fmla="*/ 1020278 h 1039529"/>
                <a:gd name="connsiteX20" fmla="*/ 1097326 w 1501587"/>
                <a:gd name="connsiteY20" fmla="*/ 1010653 h 1039529"/>
                <a:gd name="connsiteX21" fmla="*/ 1164703 w 1501587"/>
                <a:gd name="connsiteY21" fmla="*/ 991402 h 1039529"/>
                <a:gd name="connsiteX22" fmla="*/ 1193579 w 1501587"/>
                <a:gd name="connsiteY22" fmla="*/ 924025 h 1039529"/>
                <a:gd name="connsiteX23" fmla="*/ 1289831 w 1501587"/>
                <a:gd name="connsiteY23" fmla="*/ 904775 h 1039529"/>
                <a:gd name="connsiteX24" fmla="*/ 1376459 w 1501587"/>
                <a:gd name="connsiteY24" fmla="*/ 847023 h 1039529"/>
                <a:gd name="connsiteX25" fmla="*/ 1405335 w 1501587"/>
                <a:gd name="connsiteY25" fmla="*/ 827773 h 1039529"/>
                <a:gd name="connsiteX26" fmla="*/ 1424585 w 1501587"/>
                <a:gd name="connsiteY26" fmla="*/ 798897 h 1039529"/>
                <a:gd name="connsiteX27" fmla="*/ 1491962 w 1501587"/>
                <a:gd name="connsiteY27" fmla="*/ 770021 h 1039529"/>
                <a:gd name="connsiteX28" fmla="*/ 1501587 w 1501587"/>
                <a:gd name="connsiteY28" fmla="*/ 741145 h 1039529"/>
                <a:gd name="connsiteX0" fmla="*/ 9671 w 1501587"/>
                <a:gd name="connsiteY0" fmla="*/ 0 h 1039529"/>
                <a:gd name="connsiteX1" fmla="*/ 9671 w 1501587"/>
                <a:gd name="connsiteY1" fmla="*/ 413887 h 1039529"/>
                <a:gd name="connsiteX2" fmla="*/ 19297 w 1501587"/>
                <a:gd name="connsiteY2" fmla="*/ 442762 h 1039529"/>
                <a:gd name="connsiteX3" fmla="*/ 28922 w 1501587"/>
                <a:gd name="connsiteY3" fmla="*/ 490889 h 1039529"/>
                <a:gd name="connsiteX4" fmla="*/ 57798 w 1501587"/>
                <a:gd name="connsiteY4" fmla="*/ 702644 h 1039529"/>
                <a:gd name="connsiteX5" fmla="*/ 67423 w 1501587"/>
                <a:gd name="connsiteY5" fmla="*/ 741145 h 1039529"/>
                <a:gd name="connsiteX6" fmla="*/ 96299 w 1501587"/>
                <a:gd name="connsiteY6" fmla="*/ 760396 h 1039529"/>
                <a:gd name="connsiteX7" fmla="*/ 134800 w 1501587"/>
                <a:gd name="connsiteY7" fmla="*/ 847023 h 1039529"/>
                <a:gd name="connsiteX8" fmla="*/ 163676 w 1501587"/>
                <a:gd name="connsiteY8" fmla="*/ 866274 h 1039529"/>
                <a:gd name="connsiteX9" fmla="*/ 221427 w 1501587"/>
                <a:gd name="connsiteY9" fmla="*/ 885524 h 1039529"/>
                <a:gd name="connsiteX10" fmla="*/ 279179 w 1501587"/>
                <a:gd name="connsiteY10" fmla="*/ 914400 h 1039529"/>
                <a:gd name="connsiteX11" fmla="*/ 346556 w 1501587"/>
                <a:gd name="connsiteY11" fmla="*/ 943276 h 1039529"/>
                <a:gd name="connsiteX12" fmla="*/ 385057 w 1501587"/>
                <a:gd name="connsiteY12" fmla="*/ 962527 h 1039529"/>
                <a:gd name="connsiteX13" fmla="*/ 413932 w 1501587"/>
                <a:gd name="connsiteY13" fmla="*/ 991402 h 1039529"/>
                <a:gd name="connsiteX14" fmla="*/ 471684 w 1501587"/>
                <a:gd name="connsiteY14" fmla="*/ 1001028 h 1039529"/>
                <a:gd name="connsiteX15" fmla="*/ 510185 w 1501587"/>
                <a:gd name="connsiteY15" fmla="*/ 1010653 h 1039529"/>
                <a:gd name="connsiteX16" fmla="*/ 567937 w 1501587"/>
                <a:gd name="connsiteY16" fmla="*/ 1020278 h 1039529"/>
                <a:gd name="connsiteX17" fmla="*/ 606438 w 1501587"/>
                <a:gd name="connsiteY17" fmla="*/ 1029903 h 1039529"/>
                <a:gd name="connsiteX18" fmla="*/ 712316 w 1501587"/>
                <a:gd name="connsiteY18" fmla="*/ 1039529 h 1039529"/>
                <a:gd name="connsiteX19" fmla="*/ 1068450 w 1501587"/>
                <a:gd name="connsiteY19" fmla="*/ 1020278 h 1039529"/>
                <a:gd name="connsiteX20" fmla="*/ 1097326 w 1501587"/>
                <a:gd name="connsiteY20" fmla="*/ 1010653 h 1039529"/>
                <a:gd name="connsiteX21" fmla="*/ 1164703 w 1501587"/>
                <a:gd name="connsiteY21" fmla="*/ 991402 h 1039529"/>
                <a:gd name="connsiteX22" fmla="*/ 1289831 w 1501587"/>
                <a:gd name="connsiteY22" fmla="*/ 904775 h 1039529"/>
                <a:gd name="connsiteX23" fmla="*/ 1376459 w 1501587"/>
                <a:gd name="connsiteY23" fmla="*/ 847023 h 1039529"/>
                <a:gd name="connsiteX24" fmla="*/ 1405335 w 1501587"/>
                <a:gd name="connsiteY24" fmla="*/ 827773 h 1039529"/>
                <a:gd name="connsiteX25" fmla="*/ 1424585 w 1501587"/>
                <a:gd name="connsiteY25" fmla="*/ 798897 h 1039529"/>
                <a:gd name="connsiteX26" fmla="*/ 1491962 w 1501587"/>
                <a:gd name="connsiteY26" fmla="*/ 770021 h 1039529"/>
                <a:gd name="connsiteX27" fmla="*/ 1501587 w 1501587"/>
                <a:gd name="connsiteY27" fmla="*/ 741145 h 1039529"/>
                <a:gd name="connsiteX0" fmla="*/ 9671 w 1491961"/>
                <a:gd name="connsiteY0" fmla="*/ 0 h 1039529"/>
                <a:gd name="connsiteX1" fmla="*/ 9671 w 1491961"/>
                <a:gd name="connsiteY1" fmla="*/ 413887 h 1039529"/>
                <a:gd name="connsiteX2" fmla="*/ 19297 w 1491961"/>
                <a:gd name="connsiteY2" fmla="*/ 442762 h 1039529"/>
                <a:gd name="connsiteX3" fmla="*/ 28922 w 1491961"/>
                <a:gd name="connsiteY3" fmla="*/ 490889 h 1039529"/>
                <a:gd name="connsiteX4" fmla="*/ 57798 w 1491961"/>
                <a:gd name="connsiteY4" fmla="*/ 702644 h 1039529"/>
                <a:gd name="connsiteX5" fmla="*/ 67423 w 1491961"/>
                <a:gd name="connsiteY5" fmla="*/ 741145 h 1039529"/>
                <a:gd name="connsiteX6" fmla="*/ 96299 w 1491961"/>
                <a:gd name="connsiteY6" fmla="*/ 760396 h 1039529"/>
                <a:gd name="connsiteX7" fmla="*/ 134800 w 1491961"/>
                <a:gd name="connsiteY7" fmla="*/ 847023 h 1039529"/>
                <a:gd name="connsiteX8" fmla="*/ 163676 w 1491961"/>
                <a:gd name="connsiteY8" fmla="*/ 866274 h 1039529"/>
                <a:gd name="connsiteX9" fmla="*/ 221427 w 1491961"/>
                <a:gd name="connsiteY9" fmla="*/ 885524 h 1039529"/>
                <a:gd name="connsiteX10" fmla="*/ 279179 w 1491961"/>
                <a:gd name="connsiteY10" fmla="*/ 914400 h 1039529"/>
                <a:gd name="connsiteX11" fmla="*/ 346556 w 1491961"/>
                <a:gd name="connsiteY11" fmla="*/ 943276 h 1039529"/>
                <a:gd name="connsiteX12" fmla="*/ 385057 w 1491961"/>
                <a:gd name="connsiteY12" fmla="*/ 962527 h 1039529"/>
                <a:gd name="connsiteX13" fmla="*/ 413932 w 1491961"/>
                <a:gd name="connsiteY13" fmla="*/ 991402 h 1039529"/>
                <a:gd name="connsiteX14" fmla="*/ 471684 w 1491961"/>
                <a:gd name="connsiteY14" fmla="*/ 1001028 h 1039529"/>
                <a:gd name="connsiteX15" fmla="*/ 510185 w 1491961"/>
                <a:gd name="connsiteY15" fmla="*/ 1010653 h 1039529"/>
                <a:gd name="connsiteX16" fmla="*/ 567937 w 1491961"/>
                <a:gd name="connsiteY16" fmla="*/ 1020278 h 1039529"/>
                <a:gd name="connsiteX17" fmla="*/ 606438 w 1491961"/>
                <a:gd name="connsiteY17" fmla="*/ 1029903 h 1039529"/>
                <a:gd name="connsiteX18" fmla="*/ 712316 w 1491961"/>
                <a:gd name="connsiteY18" fmla="*/ 1039529 h 1039529"/>
                <a:gd name="connsiteX19" fmla="*/ 1068450 w 1491961"/>
                <a:gd name="connsiteY19" fmla="*/ 1020278 h 1039529"/>
                <a:gd name="connsiteX20" fmla="*/ 1097326 w 1491961"/>
                <a:gd name="connsiteY20" fmla="*/ 1010653 h 1039529"/>
                <a:gd name="connsiteX21" fmla="*/ 1164703 w 1491961"/>
                <a:gd name="connsiteY21" fmla="*/ 991402 h 1039529"/>
                <a:gd name="connsiteX22" fmla="*/ 1289831 w 1491961"/>
                <a:gd name="connsiteY22" fmla="*/ 904775 h 1039529"/>
                <a:gd name="connsiteX23" fmla="*/ 1376459 w 1491961"/>
                <a:gd name="connsiteY23" fmla="*/ 847023 h 1039529"/>
                <a:gd name="connsiteX24" fmla="*/ 1405335 w 1491961"/>
                <a:gd name="connsiteY24" fmla="*/ 827773 h 1039529"/>
                <a:gd name="connsiteX25" fmla="*/ 1424585 w 1491961"/>
                <a:gd name="connsiteY25" fmla="*/ 798897 h 1039529"/>
                <a:gd name="connsiteX26" fmla="*/ 1491962 w 1491961"/>
                <a:gd name="connsiteY26" fmla="*/ 770021 h 103952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</a:cxnLst>
              <a:rect l="l" t="t" r="r" b="b"/>
              <a:pathLst>
                <a:path w="1491961" h="1039529">
                  <a:moveTo>
                    <a:pt x="9671" y="0"/>
                  </a:moveTo>
                  <a:cubicBezTo>
                    <a:pt x="2654" y="189452"/>
                    <a:pt x="-8038" y="245652"/>
                    <a:pt x="9671" y="413887"/>
                  </a:cubicBezTo>
                  <a:cubicBezTo>
                    <a:pt x="10733" y="423977"/>
                    <a:pt x="16836" y="432919"/>
                    <a:pt x="19297" y="442762"/>
                  </a:cubicBezTo>
                  <a:cubicBezTo>
                    <a:pt x="23265" y="458634"/>
                    <a:pt x="25714" y="474847"/>
                    <a:pt x="28922" y="490889"/>
                  </a:cubicBezTo>
                  <a:cubicBezTo>
                    <a:pt x="40432" y="652037"/>
                    <a:pt x="27625" y="581952"/>
                    <a:pt x="57798" y="702644"/>
                  </a:cubicBezTo>
                  <a:cubicBezTo>
                    <a:pt x="61006" y="715478"/>
                    <a:pt x="56416" y="733807"/>
                    <a:pt x="67423" y="741145"/>
                  </a:cubicBezTo>
                  <a:lnTo>
                    <a:pt x="96299" y="760396"/>
                  </a:lnTo>
                  <a:cubicBezTo>
                    <a:pt x="105831" y="788992"/>
                    <a:pt x="111918" y="824142"/>
                    <a:pt x="134800" y="847023"/>
                  </a:cubicBezTo>
                  <a:cubicBezTo>
                    <a:pt x="142980" y="855203"/>
                    <a:pt x="153105" y="861576"/>
                    <a:pt x="163676" y="866274"/>
                  </a:cubicBezTo>
                  <a:cubicBezTo>
                    <a:pt x="182219" y="874515"/>
                    <a:pt x="221427" y="885524"/>
                    <a:pt x="221427" y="885524"/>
                  </a:cubicBezTo>
                  <a:cubicBezTo>
                    <a:pt x="304182" y="940695"/>
                    <a:pt x="199478" y="874549"/>
                    <a:pt x="279179" y="914400"/>
                  </a:cubicBezTo>
                  <a:cubicBezTo>
                    <a:pt x="345652" y="947636"/>
                    <a:pt x="266426" y="923244"/>
                    <a:pt x="346556" y="943276"/>
                  </a:cubicBezTo>
                  <a:cubicBezTo>
                    <a:pt x="359390" y="949693"/>
                    <a:pt x="373381" y="954187"/>
                    <a:pt x="385057" y="962527"/>
                  </a:cubicBezTo>
                  <a:cubicBezTo>
                    <a:pt x="396133" y="970439"/>
                    <a:pt x="401493" y="985874"/>
                    <a:pt x="413932" y="991402"/>
                  </a:cubicBezTo>
                  <a:cubicBezTo>
                    <a:pt x="431766" y="999328"/>
                    <a:pt x="452547" y="997200"/>
                    <a:pt x="471684" y="1001028"/>
                  </a:cubicBezTo>
                  <a:cubicBezTo>
                    <a:pt x="484656" y="1003622"/>
                    <a:pt x="497213" y="1008059"/>
                    <a:pt x="510185" y="1010653"/>
                  </a:cubicBezTo>
                  <a:cubicBezTo>
                    <a:pt x="529322" y="1014480"/>
                    <a:pt x="548800" y="1016451"/>
                    <a:pt x="567937" y="1020278"/>
                  </a:cubicBezTo>
                  <a:cubicBezTo>
                    <a:pt x="580909" y="1022872"/>
                    <a:pt x="593325" y="1028155"/>
                    <a:pt x="606438" y="1029903"/>
                  </a:cubicBezTo>
                  <a:cubicBezTo>
                    <a:pt x="641565" y="1034587"/>
                    <a:pt x="677023" y="1036320"/>
                    <a:pt x="712316" y="1039529"/>
                  </a:cubicBezTo>
                  <a:cubicBezTo>
                    <a:pt x="765636" y="1037211"/>
                    <a:pt x="989911" y="1029518"/>
                    <a:pt x="1068450" y="1020278"/>
                  </a:cubicBezTo>
                  <a:cubicBezTo>
                    <a:pt x="1078526" y="1019093"/>
                    <a:pt x="1087570" y="1013440"/>
                    <a:pt x="1097326" y="1010653"/>
                  </a:cubicBezTo>
                  <a:cubicBezTo>
                    <a:pt x="1181902" y="986489"/>
                    <a:pt x="1095488" y="1014475"/>
                    <a:pt x="1164703" y="991402"/>
                  </a:cubicBezTo>
                  <a:cubicBezTo>
                    <a:pt x="1196787" y="973756"/>
                    <a:pt x="1254538" y="928838"/>
                    <a:pt x="1289831" y="904775"/>
                  </a:cubicBezTo>
                  <a:lnTo>
                    <a:pt x="1376459" y="847023"/>
                  </a:lnTo>
                  <a:lnTo>
                    <a:pt x="1405335" y="827773"/>
                  </a:lnTo>
                  <a:cubicBezTo>
                    <a:pt x="1411752" y="818148"/>
                    <a:pt x="1416405" y="807077"/>
                    <a:pt x="1424585" y="798897"/>
                  </a:cubicBezTo>
                  <a:cubicBezTo>
                    <a:pt x="1446741" y="776741"/>
                    <a:pt x="1462511" y="777384"/>
                    <a:pt x="1491962" y="770021"/>
                  </a:cubicBezTo>
                </a:path>
              </a:pathLst>
            </a:custGeom>
            <a:noFill/>
            <a:ln w="1905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/>
            </a:p>
          </p:txBody>
        </p:sp>
        <p:sp>
          <p:nvSpPr>
            <p:cNvPr id="52" name="任意多边形: 形状 22">
              <a:extLst>
                <a:ext uri="{FF2B5EF4-FFF2-40B4-BE49-F238E27FC236}">
                  <a16:creationId xmlns:a16="http://schemas.microsoft.com/office/drawing/2014/main" id="{AD77D59A-D46D-211E-B85B-AE82B12E29C6}"/>
                </a:ext>
              </a:extLst>
            </p:cNvPr>
            <p:cNvSpPr>
              <a:spLocks/>
            </p:cNvSpPr>
            <p:nvPr/>
          </p:nvSpPr>
          <p:spPr>
            <a:xfrm>
              <a:off x="4347560" y="3853618"/>
              <a:ext cx="4089601" cy="978785"/>
            </a:xfrm>
            <a:custGeom>
              <a:avLst/>
              <a:gdLst>
                <a:gd name="connsiteX0" fmla="*/ 0 w 4389120"/>
                <a:gd name="connsiteY0" fmla="*/ 19250 h 818147"/>
                <a:gd name="connsiteX1" fmla="*/ 96252 w 4389120"/>
                <a:gd name="connsiteY1" fmla="*/ 9625 h 818147"/>
                <a:gd name="connsiteX2" fmla="*/ 154004 w 4389120"/>
                <a:gd name="connsiteY2" fmla="*/ 0 h 818147"/>
                <a:gd name="connsiteX3" fmla="*/ 250257 w 4389120"/>
                <a:gd name="connsiteY3" fmla="*/ 9625 h 818147"/>
                <a:gd name="connsiteX4" fmla="*/ 606391 w 4389120"/>
                <a:gd name="connsiteY4" fmla="*/ 28876 h 818147"/>
                <a:gd name="connsiteX5" fmla="*/ 981777 w 4389120"/>
                <a:gd name="connsiteY5" fmla="*/ 48126 h 818147"/>
                <a:gd name="connsiteX6" fmla="*/ 1039528 w 4389120"/>
                <a:gd name="connsiteY6" fmla="*/ 57752 h 818147"/>
                <a:gd name="connsiteX7" fmla="*/ 1347537 w 4389120"/>
                <a:gd name="connsiteY7" fmla="*/ 38501 h 818147"/>
                <a:gd name="connsiteX8" fmla="*/ 1405288 w 4389120"/>
                <a:gd name="connsiteY8" fmla="*/ 48126 h 818147"/>
                <a:gd name="connsiteX9" fmla="*/ 1414913 w 4389120"/>
                <a:gd name="connsiteY9" fmla="*/ 96253 h 818147"/>
                <a:gd name="connsiteX10" fmla="*/ 1434164 w 4389120"/>
                <a:gd name="connsiteY10" fmla="*/ 125128 h 818147"/>
                <a:gd name="connsiteX11" fmla="*/ 1443789 w 4389120"/>
                <a:gd name="connsiteY11" fmla="*/ 442762 h 818147"/>
                <a:gd name="connsiteX12" fmla="*/ 1453414 w 4389120"/>
                <a:gd name="connsiteY12" fmla="*/ 471638 h 818147"/>
                <a:gd name="connsiteX13" fmla="*/ 1463040 w 4389120"/>
                <a:gd name="connsiteY13" fmla="*/ 510139 h 818147"/>
                <a:gd name="connsiteX14" fmla="*/ 1482290 w 4389120"/>
                <a:gd name="connsiteY14" fmla="*/ 567890 h 818147"/>
                <a:gd name="connsiteX15" fmla="*/ 1491915 w 4389120"/>
                <a:gd name="connsiteY15" fmla="*/ 625642 h 818147"/>
                <a:gd name="connsiteX16" fmla="*/ 1549667 w 4389120"/>
                <a:gd name="connsiteY16" fmla="*/ 654518 h 818147"/>
                <a:gd name="connsiteX17" fmla="*/ 1597793 w 4389120"/>
                <a:gd name="connsiteY17" fmla="*/ 760396 h 818147"/>
                <a:gd name="connsiteX18" fmla="*/ 1674795 w 4389120"/>
                <a:gd name="connsiteY18" fmla="*/ 770021 h 818147"/>
                <a:gd name="connsiteX19" fmla="*/ 1742172 w 4389120"/>
                <a:gd name="connsiteY19" fmla="*/ 789272 h 818147"/>
                <a:gd name="connsiteX20" fmla="*/ 1886551 w 4389120"/>
                <a:gd name="connsiteY20" fmla="*/ 818147 h 818147"/>
                <a:gd name="connsiteX21" fmla="*/ 2223435 w 4389120"/>
                <a:gd name="connsiteY21" fmla="*/ 808522 h 818147"/>
                <a:gd name="connsiteX22" fmla="*/ 2242686 w 4389120"/>
                <a:gd name="connsiteY22" fmla="*/ 779646 h 818147"/>
                <a:gd name="connsiteX23" fmla="*/ 2300438 w 4389120"/>
                <a:gd name="connsiteY23" fmla="*/ 760396 h 818147"/>
                <a:gd name="connsiteX24" fmla="*/ 2358189 w 4389120"/>
                <a:gd name="connsiteY24" fmla="*/ 721895 h 818147"/>
                <a:gd name="connsiteX25" fmla="*/ 2406315 w 4389120"/>
                <a:gd name="connsiteY25" fmla="*/ 664143 h 818147"/>
                <a:gd name="connsiteX26" fmla="*/ 2425566 w 4389120"/>
                <a:gd name="connsiteY26" fmla="*/ 635267 h 818147"/>
                <a:gd name="connsiteX27" fmla="*/ 2492943 w 4389120"/>
                <a:gd name="connsiteY27" fmla="*/ 567890 h 818147"/>
                <a:gd name="connsiteX28" fmla="*/ 2512193 w 4389120"/>
                <a:gd name="connsiteY28" fmla="*/ 529389 h 818147"/>
                <a:gd name="connsiteX29" fmla="*/ 2598821 w 4389120"/>
                <a:gd name="connsiteY29" fmla="*/ 481263 h 818147"/>
                <a:gd name="connsiteX30" fmla="*/ 2666198 w 4389120"/>
                <a:gd name="connsiteY30" fmla="*/ 452387 h 818147"/>
                <a:gd name="connsiteX31" fmla="*/ 2685448 w 4389120"/>
                <a:gd name="connsiteY31" fmla="*/ 423512 h 818147"/>
                <a:gd name="connsiteX32" fmla="*/ 2704699 w 4389120"/>
                <a:gd name="connsiteY32" fmla="*/ 365760 h 818147"/>
                <a:gd name="connsiteX33" fmla="*/ 2791326 w 4389120"/>
                <a:gd name="connsiteY33" fmla="*/ 317634 h 818147"/>
                <a:gd name="connsiteX34" fmla="*/ 2820202 w 4389120"/>
                <a:gd name="connsiteY34" fmla="*/ 298383 h 818147"/>
                <a:gd name="connsiteX35" fmla="*/ 2849078 w 4389120"/>
                <a:gd name="connsiteY35" fmla="*/ 269507 h 818147"/>
                <a:gd name="connsiteX36" fmla="*/ 2926080 w 4389120"/>
                <a:gd name="connsiteY36" fmla="*/ 250257 h 818147"/>
                <a:gd name="connsiteX37" fmla="*/ 3022332 w 4389120"/>
                <a:gd name="connsiteY37" fmla="*/ 221381 h 818147"/>
                <a:gd name="connsiteX38" fmla="*/ 3339966 w 4389120"/>
                <a:gd name="connsiteY38" fmla="*/ 211756 h 818147"/>
                <a:gd name="connsiteX39" fmla="*/ 3484345 w 4389120"/>
                <a:gd name="connsiteY39" fmla="*/ 221381 h 818147"/>
                <a:gd name="connsiteX40" fmla="*/ 3513221 w 4389120"/>
                <a:gd name="connsiteY40" fmla="*/ 231006 h 818147"/>
                <a:gd name="connsiteX41" fmla="*/ 3619099 w 4389120"/>
                <a:gd name="connsiteY41" fmla="*/ 240632 h 818147"/>
                <a:gd name="connsiteX42" fmla="*/ 3830854 w 4389120"/>
                <a:gd name="connsiteY42" fmla="*/ 250257 h 818147"/>
                <a:gd name="connsiteX43" fmla="*/ 4177364 w 4389120"/>
                <a:gd name="connsiteY43" fmla="*/ 231006 h 818147"/>
                <a:gd name="connsiteX44" fmla="*/ 4244741 w 4389120"/>
                <a:gd name="connsiteY44" fmla="*/ 240632 h 818147"/>
                <a:gd name="connsiteX45" fmla="*/ 4273617 w 4389120"/>
                <a:gd name="connsiteY45" fmla="*/ 259882 h 818147"/>
                <a:gd name="connsiteX46" fmla="*/ 4389120 w 4389120"/>
                <a:gd name="connsiteY46" fmla="*/ 269507 h 818147"/>
                <a:gd name="connsiteX0" fmla="*/ 0 w 4389120"/>
                <a:gd name="connsiteY0" fmla="*/ 19250 h 818147"/>
                <a:gd name="connsiteX1" fmla="*/ 96252 w 4389120"/>
                <a:gd name="connsiteY1" fmla="*/ 9625 h 818147"/>
                <a:gd name="connsiteX2" fmla="*/ 154004 w 4389120"/>
                <a:gd name="connsiteY2" fmla="*/ 0 h 818147"/>
                <a:gd name="connsiteX3" fmla="*/ 250257 w 4389120"/>
                <a:gd name="connsiteY3" fmla="*/ 9625 h 818147"/>
                <a:gd name="connsiteX4" fmla="*/ 606391 w 4389120"/>
                <a:gd name="connsiteY4" fmla="*/ 28876 h 818147"/>
                <a:gd name="connsiteX5" fmla="*/ 981777 w 4389120"/>
                <a:gd name="connsiteY5" fmla="*/ 48126 h 818147"/>
                <a:gd name="connsiteX6" fmla="*/ 1039528 w 4389120"/>
                <a:gd name="connsiteY6" fmla="*/ 57752 h 818147"/>
                <a:gd name="connsiteX7" fmla="*/ 1347537 w 4389120"/>
                <a:gd name="connsiteY7" fmla="*/ 38501 h 818147"/>
                <a:gd name="connsiteX8" fmla="*/ 1405288 w 4389120"/>
                <a:gd name="connsiteY8" fmla="*/ 48126 h 818147"/>
                <a:gd name="connsiteX9" fmla="*/ 1414913 w 4389120"/>
                <a:gd name="connsiteY9" fmla="*/ 96253 h 818147"/>
                <a:gd name="connsiteX10" fmla="*/ 1434164 w 4389120"/>
                <a:gd name="connsiteY10" fmla="*/ 125128 h 818147"/>
                <a:gd name="connsiteX11" fmla="*/ 1443789 w 4389120"/>
                <a:gd name="connsiteY11" fmla="*/ 442762 h 818147"/>
                <a:gd name="connsiteX12" fmla="*/ 1453414 w 4389120"/>
                <a:gd name="connsiteY12" fmla="*/ 471638 h 818147"/>
                <a:gd name="connsiteX13" fmla="*/ 1463040 w 4389120"/>
                <a:gd name="connsiteY13" fmla="*/ 510139 h 818147"/>
                <a:gd name="connsiteX14" fmla="*/ 1482290 w 4389120"/>
                <a:gd name="connsiteY14" fmla="*/ 567890 h 818147"/>
                <a:gd name="connsiteX15" fmla="*/ 1491915 w 4389120"/>
                <a:gd name="connsiteY15" fmla="*/ 625642 h 818147"/>
                <a:gd name="connsiteX16" fmla="*/ 1549667 w 4389120"/>
                <a:gd name="connsiteY16" fmla="*/ 654518 h 818147"/>
                <a:gd name="connsiteX17" fmla="*/ 1597793 w 4389120"/>
                <a:gd name="connsiteY17" fmla="*/ 760396 h 818147"/>
                <a:gd name="connsiteX18" fmla="*/ 1674795 w 4389120"/>
                <a:gd name="connsiteY18" fmla="*/ 770021 h 818147"/>
                <a:gd name="connsiteX19" fmla="*/ 1742172 w 4389120"/>
                <a:gd name="connsiteY19" fmla="*/ 789272 h 818147"/>
                <a:gd name="connsiteX20" fmla="*/ 1886551 w 4389120"/>
                <a:gd name="connsiteY20" fmla="*/ 818147 h 818147"/>
                <a:gd name="connsiteX21" fmla="*/ 2223435 w 4389120"/>
                <a:gd name="connsiteY21" fmla="*/ 808522 h 818147"/>
                <a:gd name="connsiteX22" fmla="*/ 2242686 w 4389120"/>
                <a:gd name="connsiteY22" fmla="*/ 779646 h 818147"/>
                <a:gd name="connsiteX23" fmla="*/ 2300438 w 4389120"/>
                <a:gd name="connsiteY23" fmla="*/ 760396 h 818147"/>
                <a:gd name="connsiteX24" fmla="*/ 2358189 w 4389120"/>
                <a:gd name="connsiteY24" fmla="*/ 721895 h 818147"/>
                <a:gd name="connsiteX25" fmla="*/ 2406315 w 4389120"/>
                <a:gd name="connsiteY25" fmla="*/ 664143 h 818147"/>
                <a:gd name="connsiteX26" fmla="*/ 2425566 w 4389120"/>
                <a:gd name="connsiteY26" fmla="*/ 635267 h 818147"/>
                <a:gd name="connsiteX27" fmla="*/ 2492943 w 4389120"/>
                <a:gd name="connsiteY27" fmla="*/ 567890 h 818147"/>
                <a:gd name="connsiteX28" fmla="*/ 2528549 w 4389120"/>
                <a:gd name="connsiteY28" fmla="*/ 529389 h 818147"/>
                <a:gd name="connsiteX29" fmla="*/ 2598821 w 4389120"/>
                <a:gd name="connsiteY29" fmla="*/ 481263 h 818147"/>
                <a:gd name="connsiteX30" fmla="*/ 2666198 w 4389120"/>
                <a:gd name="connsiteY30" fmla="*/ 452387 h 818147"/>
                <a:gd name="connsiteX31" fmla="*/ 2685448 w 4389120"/>
                <a:gd name="connsiteY31" fmla="*/ 423512 h 818147"/>
                <a:gd name="connsiteX32" fmla="*/ 2704699 w 4389120"/>
                <a:gd name="connsiteY32" fmla="*/ 365760 h 818147"/>
                <a:gd name="connsiteX33" fmla="*/ 2791326 w 4389120"/>
                <a:gd name="connsiteY33" fmla="*/ 317634 h 818147"/>
                <a:gd name="connsiteX34" fmla="*/ 2820202 w 4389120"/>
                <a:gd name="connsiteY34" fmla="*/ 298383 h 818147"/>
                <a:gd name="connsiteX35" fmla="*/ 2849078 w 4389120"/>
                <a:gd name="connsiteY35" fmla="*/ 269507 h 818147"/>
                <a:gd name="connsiteX36" fmla="*/ 2926080 w 4389120"/>
                <a:gd name="connsiteY36" fmla="*/ 250257 h 818147"/>
                <a:gd name="connsiteX37" fmla="*/ 3022332 w 4389120"/>
                <a:gd name="connsiteY37" fmla="*/ 221381 h 818147"/>
                <a:gd name="connsiteX38" fmla="*/ 3339966 w 4389120"/>
                <a:gd name="connsiteY38" fmla="*/ 211756 h 818147"/>
                <a:gd name="connsiteX39" fmla="*/ 3484345 w 4389120"/>
                <a:gd name="connsiteY39" fmla="*/ 221381 h 818147"/>
                <a:gd name="connsiteX40" fmla="*/ 3513221 w 4389120"/>
                <a:gd name="connsiteY40" fmla="*/ 231006 h 818147"/>
                <a:gd name="connsiteX41" fmla="*/ 3619099 w 4389120"/>
                <a:gd name="connsiteY41" fmla="*/ 240632 h 818147"/>
                <a:gd name="connsiteX42" fmla="*/ 3830854 w 4389120"/>
                <a:gd name="connsiteY42" fmla="*/ 250257 h 818147"/>
                <a:gd name="connsiteX43" fmla="*/ 4177364 w 4389120"/>
                <a:gd name="connsiteY43" fmla="*/ 231006 h 818147"/>
                <a:gd name="connsiteX44" fmla="*/ 4244741 w 4389120"/>
                <a:gd name="connsiteY44" fmla="*/ 240632 h 818147"/>
                <a:gd name="connsiteX45" fmla="*/ 4273617 w 4389120"/>
                <a:gd name="connsiteY45" fmla="*/ 259882 h 818147"/>
                <a:gd name="connsiteX46" fmla="*/ 4389120 w 4389120"/>
                <a:gd name="connsiteY46" fmla="*/ 269507 h 818147"/>
                <a:gd name="connsiteX0" fmla="*/ 0 w 4389120"/>
                <a:gd name="connsiteY0" fmla="*/ 19250 h 818147"/>
                <a:gd name="connsiteX1" fmla="*/ 96252 w 4389120"/>
                <a:gd name="connsiteY1" fmla="*/ 9625 h 818147"/>
                <a:gd name="connsiteX2" fmla="*/ 154004 w 4389120"/>
                <a:gd name="connsiteY2" fmla="*/ 0 h 818147"/>
                <a:gd name="connsiteX3" fmla="*/ 250257 w 4389120"/>
                <a:gd name="connsiteY3" fmla="*/ 9625 h 818147"/>
                <a:gd name="connsiteX4" fmla="*/ 606391 w 4389120"/>
                <a:gd name="connsiteY4" fmla="*/ 28876 h 818147"/>
                <a:gd name="connsiteX5" fmla="*/ 981777 w 4389120"/>
                <a:gd name="connsiteY5" fmla="*/ 48126 h 818147"/>
                <a:gd name="connsiteX6" fmla="*/ 1039528 w 4389120"/>
                <a:gd name="connsiteY6" fmla="*/ 57752 h 818147"/>
                <a:gd name="connsiteX7" fmla="*/ 1347537 w 4389120"/>
                <a:gd name="connsiteY7" fmla="*/ 38501 h 818147"/>
                <a:gd name="connsiteX8" fmla="*/ 1405288 w 4389120"/>
                <a:gd name="connsiteY8" fmla="*/ 48126 h 818147"/>
                <a:gd name="connsiteX9" fmla="*/ 1414913 w 4389120"/>
                <a:gd name="connsiteY9" fmla="*/ 96253 h 818147"/>
                <a:gd name="connsiteX10" fmla="*/ 1434164 w 4389120"/>
                <a:gd name="connsiteY10" fmla="*/ 125128 h 818147"/>
                <a:gd name="connsiteX11" fmla="*/ 1443789 w 4389120"/>
                <a:gd name="connsiteY11" fmla="*/ 442762 h 818147"/>
                <a:gd name="connsiteX12" fmla="*/ 1453414 w 4389120"/>
                <a:gd name="connsiteY12" fmla="*/ 471638 h 818147"/>
                <a:gd name="connsiteX13" fmla="*/ 1463040 w 4389120"/>
                <a:gd name="connsiteY13" fmla="*/ 510139 h 818147"/>
                <a:gd name="connsiteX14" fmla="*/ 1482290 w 4389120"/>
                <a:gd name="connsiteY14" fmla="*/ 567890 h 818147"/>
                <a:gd name="connsiteX15" fmla="*/ 1491915 w 4389120"/>
                <a:gd name="connsiteY15" fmla="*/ 625642 h 818147"/>
                <a:gd name="connsiteX16" fmla="*/ 1549667 w 4389120"/>
                <a:gd name="connsiteY16" fmla="*/ 654518 h 818147"/>
                <a:gd name="connsiteX17" fmla="*/ 1597793 w 4389120"/>
                <a:gd name="connsiteY17" fmla="*/ 760396 h 818147"/>
                <a:gd name="connsiteX18" fmla="*/ 1674795 w 4389120"/>
                <a:gd name="connsiteY18" fmla="*/ 770021 h 818147"/>
                <a:gd name="connsiteX19" fmla="*/ 1742172 w 4389120"/>
                <a:gd name="connsiteY19" fmla="*/ 789272 h 818147"/>
                <a:gd name="connsiteX20" fmla="*/ 1886551 w 4389120"/>
                <a:gd name="connsiteY20" fmla="*/ 818147 h 818147"/>
                <a:gd name="connsiteX21" fmla="*/ 2223435 w 4389120"/>
                <a:gd name="connsiteY21" fmla="*/ 808522 h 818147"/>
                <a:gd name="connsiteX22" fmla="*/ 2242686 w 4389120"/>
                <a:gd name="connsiteY22" fmla="*/ 779646 h 818147"/>
                <a:gd name="connsiteX23" fmla="*/ 2300438 w 4389120"/>
                <a:gd name="connsiteY23" fmla="*/ 760396 h 818147"/>
                <a:gd name="connsiteX24" fmla="*/ 2358189 w 4389120"/>
                <a:gd name="connsiteY24" fmla="*/ 721895 h 818147"/>
                <a:gd name="connsiteX25" fmla="*/ 2406315 w 4389120"/>
                <a:gd name="connsiteY25" fmla="*/ 664143 h 818147"/>
                <a:gd name="connsiteX26" fmla="*/ 2425566 w 4389120"/>
                <a:gd name="connsiteY26" fmla="*/ 635267 h 818147"/>
                <a:gd name="connsiteX27" fmla="*/ 2492943 w 4389120"/>
                <a:gd name="connsiteY27" fmla="*/ 567890 h 818147"/>
                <a:gd name="connsiteX28" fmla="*/ 2598821 w 4389120"/>
                <a:gd name="connsiteY28" fmla="*/ 481263 h 818147"/>
                <a:gd name="connsiteX29" fmla="*/ 2666198 w 4389120"/>
                <a:gd name="connsiteY29" fmla="*/ 452387 h 818147"/>
                <a:gd name="connsiteX30" fmla="*/ 2685448 w 4389120"/>
                <a:gd name="connsiteY30" fmla="*/ 423512 h 818147"/>
                <a:gd name="connsiteX31" fmla="*/ 2704699 w 4389120"/>
                <a:gd name="connsiteY31" fmla="*/ 365760 h 818147"/>
                <a:gd name="connsiteX32" fmla="*/ 2791326 w 4389120"/>
                <a:gd name="connsiteY32" fmla="*/ 317634 h 818147"/>
                <a:gd name="connsiteX33" fmla="*/ 2820202 w 4389120"/>
                <a:gd name="connsiteY33" fmla="*/ 298383 h 818147"/>
                <a:gd name="connsiteX34" fmla="*/ 2849078 w 4389120"/>
                <a:gd name="connsiteY34" fmla="*/ 269507 h 818147"/>
                <a:gd name="connsiteX35" fmla="*/ 2926080 w 4389120"/>
                <a:gd name="connsiteY35" fmla="*/ 250257 h 818147"/>
                <a:gd name="connsiteX36" fmla="*/ 3022332 w 4389120"/>
                <a:gd name="connsiteY36" fmla="*/ 221381 h 818147"/>
                <a:gd name="connsiteX37" fmla="*/ 3339966 w 4389120"/>
                <a:gd name="connsiteY37" fmla="*/ 211756 h 818147"/>
                <a:gd name="connsiteX38" fmla="*/ 3484345 w 4389120"/>
                <a:gd name="connsiteY38" fmla="*/ 221381 h 818147"/>
                <a:gd name="connsiteX39" fmla="*/ 3513221 w 4389120"/>
                <a:gd name="connsiteY39" fmla="*/ 231006 h 818147"/>
                <a:gd name="connsiteX40" fmla="*/ 3619099 w 4389120"/>
                <a:gd name="connsiteY40" fmla="*/ 240632 h 818147"/>
                <a:gd name="connsiteX41" fmla="*/ 3830854 w 4389120"/>
                <a:gd name="connsiteY41" fmla="*/ 250257 h 818147"/>
                <a:gd name="connsiteX42" fmla="*/ 4177364 w 4389120"/>
                <a:gd name="connsiteY42" fmla="*/ 231006 h 818147"/>
                <a:gd name="connsiteX43" fmla="*/ 4244741 w 4389120"/>
                <a:gd name="connsiteY43" fmla="*/ 240632 h 818147"/>
                <a:gd name="connsiteX44" fmla="*/ 4273617 w 4389120"/>
                <a:gd name="connsiteY44" fmla="*/ 259882 h 818147"/>
                <a:gd name="connsiteX45" fmla="*/ 4389120 w 4389120"/>
                <a:gd name="connsiteY45" fmla="*/ 269507 h 81814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</a:cxnLst>
              <a:rect l="l" t="t" r="r" b="b"/>
              <a:pathLst>
                <a:path w="4389120" h="818147">
                  <a:moveTo>
                    <a:pt x="0" y="19250"/>
                  </a:moveTo>
                  <a:cubicBezTo>
                    <a:pt x="32084" y="16042"/>
                    <a:pt x="64257" y="13624"/>
                    <a:pt x="96252" y="9625"/>
                  </a:cubicBezTo>
                  <a:cubicBezTo>
                    <a:pt x="115617" y="7204"/>
                    <a:pt x="134488" y="0"/>
                    <a:pt x="154004" y="0"/>
                  </a:cubicBezTo>
                  <a:cubicBezTo>
                    <a:pt x="186248" y="0"/>
                    <a:pt x="218173" y="6417"/>
                    <a:pt x="250257" y="9625"/>
                  </a:cubicBezTo>
                  <a:cubicBezTo>
                    <a:pt x="383075" y="53898"/>
                    <a:pt x="264582" y="17482"/>
                    <a:pt x="606391" y="28876"/>
                  </a:cubicBezTo>
                  <a:cubicBezTo>
                    <a:pt x="864100" y="37467"/>
                    <a:pt x="790626" y="33423"/>
                    <a:pt x="981777" y="48126"/>
                  </a:cubicBezTo>
                  <a:cubicBezTo>
                    <a:pt x="1001027" y="51335"/>
                    <a:pt x="1020012" y="57752"/>
                    <a:pt x="1039528" y="57752"/>
                  </a:cubicBezTo>
                  <a:cubicBezTo>
                    <a:pt x="1229097" y="57752"/>
                    <a:pt x="1221530" y="56501"/>
                    <a:pt x="1347537" y="38501"/>
                  </a:cubicBezTo>
                  <a:cubicBezTo>
                    <a:pt x="1366787" y="41709"/>
                    <a:pt x="1390471" y="35425"/>
                    <a:pt x="1405288" y="48126"/>
                  </a:cubicBezTo>
                  <a:cubicBezTo>
                    <a:pt x="1417709" y="58773"/>
                    <a:pt x="1409169" y="80935"/>
                    <a:pt x="1414913" y="96253"/>
                  </a:cubicBezTo>
                  <a:cubicBezTo>
                    <a:pt x="1418975" y="107084"/>
                    <a:pt x="1427747" y="115503"/>
                    <a:pt x="1434164" y="125128"/>
                  </a:cubicBezTo>
                  <a:cubicBezTo>
                    <a:pt x="1437372" y="231006"/>
                    <a:pt x="1437913" y="336998"/>
                    <a:pt x="1443789" y="442762"/>
                  </a:cubicBezTo>
                  <a:cubicBezTo>
                    <a:pt x="1444352" y="452892"/>
                    <a:pt x="1450627" y="461882"/>
                    <a:pt x="1453414" y="471638"/>
                  </a:cubicBezTo>
                  <a:cubicBezTo>
                    <a:pt x="1457048" y="484358"/>
                    <a:pt x="1459239" y="497468"/>
                    <a:pt x="1463040" y="510139"/>
                  </a:cubicBezTo>
                  <a:cubicBezTo>
                    <a:pt x="1468871" y="529575"/>
                    <a:pt x="1482290" y="567890"/>
                    <a:pt x="1482290" y="567890"/>
                  </a:cubicBezTo>
                  <a:cubicBezTo>
                    <a:pt x="1485498" y="587141"/>
                    <a:pt x="1483187" y="608186"/>
                    <a:pt x="1491915" y="625642"/>
                  </a:cubicBezTo>
                  <a:cubicBezTo>
                    <a:pt x="1499379" y="640570"/>
                    <a:pt x="1536000" y="649962"/>
                    <a:pt x="1549667" y="654518"/>
                  </a:cubicBezTo>
                  <a:cubicBezTo>
                    <a:pt x="1556033" y="679982"/>
                    <a:pt x="1558538" y="746121"/>
                    <a:pt x="1597793" y="760396"/>
                  </a:cubicBezTo>
                  <a:cubicBezTo>
                    <a:pt x="1622103" y="769236"/>
                    <a:pt x="1649280" y="765769"/>
                    <a:pt x="1674795" y="770021"/>
                  </a:cubicBezTo>
                  <a:cubicBezTo>
                    <a:pt x="1710919" y="776042"/>
                    <a:pt x="1710119" y="780114"/>
                    <a:pt x="1742172" y="789272"/>
                  </a:cubicBezTo>
                  <a:cubicBezTo>
                    <a:pt x="1789438" y="802777"/>
                    <a:pt x="1838168" y="810083"/>
                    <a:pt x="1886551" y="818147"/>
                  </a:cubicBezTo>
                  <a:cubicBezTo>
                    <a:pt x="1998846" y="814939"/>
                    <a:pt x="2111745" y="820597"/>
                    <a:pt x="2223435" y="808522"/>
                  </a:cubicBezTo>
                  <a:cubicBezTo>
                    <a:pt x="2234936" y="807279"/>
                    <a:pt x="2232876" y="785777"/>
                    <a:pt x="2242686" y="779646"/>
                  </a:cubicBezTo>
                  <a:cubicBezTo>
                    <a:pt x="2259894" y="768891"/>
                    <a:pt x="2300438" y="760396"/>
                    <a:pt x="2300438" y="760396"/>
                  </a:cubicBezTo>
                  <a:cubicBezTo>
                    <a:pt x="2319688" y="747562"/>
                    <a:pt x="2345355" y="741145"/>
                    <a:pt x="2358189" y="721895"/>
                  </a:cubicBezTo>
                  <a:cubicBezTo>
                    <a:pt x="2405986" y="650201"/>
                    <a:pt x="2344556" y="738255"/>
                    <a:pt x="2406315" y="664143"/>
                  </a:cubicBezTo>
                  <a:cubicBezTo>
                    <a:pt x="2413721" y="655256"/>
                    <a:pt x="2417827" y="643866"/>
                    <a:pt x="2425566" y="635267"/>
                  </a:cubicBezTo>
                  <a:cubicBezTo>
                    <a:pt x="2446814" y="611659"/>
                    <a:pt x="2464067" y="593557"/>
                    <a:pt x="2492943" y="567890"/>
                  </a:cubicBezTo>
                  <a:cubicBezTo>
                    <a:pt x="2521819" y="542223"/>
                    <a:pt x="2569945" y="500513"/>
                    <a:pt x="2598821" y="481263"/>
                  </a:cubicBezTo>
                  <a:cubicBezTo>
                    <a:pt x="2627697" y="462013"/>
                    <a:pt x="2598469" y="474965"/>
                    <a:pt x="2666198" y="452387"/>
                  </a:cubicBezTo>
                  <a:cubicBezTo>
                    <a:pt x="2672615" y="442762"/>
                    <a:pt x="2680750" y="434083"/>
                    <a:pt x="2685448" y="423512"/>
                  </a:cubicBezTo>
                  <a:cubicBezTo>
                    <a:pt x="2693689" y="404969"/>
                    <a:pt x="2687815" y="377016"/>
                    <a:pt x="2704699" y="365760"/>
                  </a:cubicBezTo>
                  <a:cubicBezTo>
                    <a:pt x="2770892" y="321631"/>
                    <a:pt x="2740501" y="334575"/>
                    <a:pt x="2791326" y="317634"/>
                  </a:cubicBezTo>
                  <a:cubicBezTo>
                    <a:pt x="2800951" y="311217"/>
                    <a:pt x="2811315" y="305789"/>
                    <a:pt x="2820202" y="298383"/>
                  </a:cubicBezTo>
                  <a:cubicBezTo>
                    <a:pt x="2830659" y="289669"/>
                    <a:pt x="2837752" y="277058"/>
                    <a:pt x="2849078" y="269507"/>
                  </a:cubicBezTo>
                  <a:cubicBezTo>
                    <a:pt x="2862558" y="260520"/>
                    <a:pt x="2917857" y="252500"/>
                    <a:pt x="2926080" y="250257"/>
                  </a:cubicBezTo>
                  <a:cubicBezTo>
                    <a:pt x="2935893" y="247581"/>
                    <a:pt x="3003578" y="222395"/>
                    <a:pt x="3022332" y="221381"/>
                  </a:cubicBezTo>
                  <a:cubicBezTo>
                    <a:pt x="3128104" y="215664"/>
                    <a:pt x="3234088" y="214964"/>
                    <a:pt x="3339966" y="211756"/>
                  </a:cubicBezTo>
                  <a:cubicBezTo>
                    <a:pt x="3388092" y="214964"/>
                    <a:pt x="3436407" y="216055"/>
                    <a:pt x="3484345" y="221381"/>
                  </a:cubicBezTo>
                  <a:cubicBezTo>
                    <a:pt x="3494429" y="222501"/>
                    <a:pt x="3503177" y="229571"/>
                    <a:pt x="3513221" y="231006"/>
                  </a:cubicBezTo>
                  <a:cubicBezTo>
                    <a:pt x="3548303" y="236018"/>
                    <a:pt x="3583726" y="238488"/>
                    <a:pt x="3619099" y="240632"/>
                  </a:cubicBezTo>
                  <a:cubicBezTo>
                    <a:pt x="3689627" y="244907"/>
                    <a:pt x="3760269" y="247049"/>
                    <a:pt x="3830854" y="250257"/>
                  </a:cubicBezTo>
                  <a:cubicBezTo>
                    <a:pt x="3931948" y="243036"/>
                    <a:pt x="4084020" y="231006"/>
                    <a:pt x="4177364" y="231006"/>
                  </a:cubicBezTo>
                  <a:cubicBezTo>
                    <a:pt x="4200051" y="231006"/>
                    <a:pt x="4222282" y="237423"/>
                    <a:pt x="4244741" y="240632"/>
                  </a:cubicBezTo>
                  <a:cubicBezTo>
                    <a:pt x="4254366" y="247049"/>
                    <a:pt x="4263270" y="254709"/>
                    <a:pt x="4273617" y="259882"/>
                  </a:cubicBezTo>
                  <a:cubicBezTo>
                    <a:pt x="4311130" y="278638"/>
                    <a:pt x="4345728" y="269507"/>
                    <a:pt x="4389120" y="269507"/>
                  </a:cubicBezTo>
                </a:path>
              </a:pathLst>
            </a:custGeom>
            <a:ln w="19050">
              <a:solidFill>
                <a:srgbClr val="7030A0"/>
              </a:solidFill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200" dirty="0"/>
            </a:p>
          </p:txBody>
        </p:sp>
        <p:cxnSp>
          <p:nvCxnSpPr>
            <p:cNvPr id="53" name="直接连接符 64">
              <a:extLst>
                <a:ext uri="{FF2B5EF4-FFF2-40B4-BE49-F238E27FC236}">
                  <a16:creationId xmlns:a16="http://schemas.microsoft.com/office/drawing/2014/main" id="{37E74A83-1CA4-1271-252C-31D3D0B2D83F}"/>
                </a:ext>
              </a:extLst>
            </p:cNvPr>
            <p:cNvCxnSpPr>
              <a:cxnSpLocks/>
            </p:cNvCxnSpPr>
            <p:nvPr/>
          </p:nvCxnSpPr>
          <p:spPr>
            <a:xfrm>
              <a:off x="6394758" y="2858416"/>
              <a:ext cx="7844" cy="2644663"/>
            </a:xfrm>
            <a:prstGeom prst="line">
              <a:avLst/>
            </a:prstGeom>
            <a:ln w="635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直接连接符 71">
              <a:extLst>
                <a:ext uri="{FF2B5EF4-FFF2-40B4-BE49-F238E27FC236}">
                  <a16:creationId xmlns:a16="http://schemas.microsoft.com/office/drawing/2014/main" id="{9D2EB6A8-F86C-826E-65E5-E0CF8BB0BFE7}"/>
                </a:ext>
              </a:extLst>
            </p:cNvPr>
            <p:cNvCxnSpPr>
              <a:cxnSpLocks/>
            </p:cNvCxnSpPr>
            <p:nvPr/>
          </p:nvCxnSpPr>
          <p:spPr>
            <a:xfrm>
              <a:off x="7118793" y="4160990"/>
              <a:ext cx="1438396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5" name="直接连接符 67">
              <a:extLst>
                <a:ext uri="{FF2B5EF4-FFF2-40B4-BE49-F238E27FC236}">
                  <a16:creationId xmlns:a16="http://schemas.microsoft.com/office/drawing/2014/main" id="{400F2D3B-2A1F-C895-0F6D-9A5CD2B4B39B}"/>
                </a:ext>
              </a:extLst>
            </p:cNvPr>
            <p:cNvCxnSpPr>
              <a:cxnSpLocks/>
            </p:cNvCxnSpPr>
            <p:nvPr/>
          </p:nvCxnSpPr>
          <p:spPr>
            <a:xfrm>
              <a:off x="4276463" y="3883463"/>
              <a:ext cx="142610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56" name="文本框 58">
                  <a:extLst>
                    <a:ext uri="{FF2B5EF4-FFF2-40B4-BE49-F238E27FC236}">
                      <a16:creationId xmlns:a16="http://schemas.microsoft.com/office/drawing/2014/main" id="{6E075065-61C1-4FD7-B089-21ECD5D20EE2}"/>
                    </a:ext>
                  </a:extLst>
                </p:cNvPr>
                <p:cNvSpPr txBox="1">
                  <a:spLocks/>
                </p:cNvSpPr>
                <p:nvPr/>
              </p:nvSpPr>
              <p:spPr>
                <a:xfrm>
                  <a:off x="3358216" y="3734929"/>
                  <a:ext cx="1030353" cy="304408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14:m>
                    <m:oMath xmlns:m="http://schemas.openxmlformats.org/officeDocument/2006/math">
                      <m:r>
                        <a:rPr lang="en-US" sz="1200" b="0" i="1" smtClean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∆</m:t>
                      </m:r>
                      <m:r>
                        <a:rPr lang="en-US" sz="1200" b="0" i="1" smtClean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𝐶</m:t>
                      </m:r>
                    </m:oMath>
                  </a14:m>
                  <a:r>
                    <a:rPr lang="en-US" altLang="zh-CN" sz="1200" i="1" baseline="-25000" dirty="0">
                      <a:solidFill>
                        <a:schemeClr val="tx1">
                          <a:lumMod val="65000"/>
                          <a:lumOff val="35000"/>
                        </a:schemeClr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trend</a:t>
                  </a:r>
                  <a:endParaRPr lang="en-US" sz="1200" i="1" baseline="-25000" dirty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mc:Choice>
          <mc:Fallback>
            <p:sp>
              <p:nvSpPr>
                <p:cNvPr id="56" name="文本框 58">
                  <a:extLst>
                    <a:ext uri="{FF2B5EF4-FFF2-40B4-BE49-F238E27FC236}">
                      <a16:creationId xmlns:a16="http://schemas.microsoft.com/office/drawing/2014/main" id="{6E075065-61C1-4FD7-B089-21ECD5D20EE2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358216" y="3734929"/>
                  <a:ext cx="1030353" cy="304408"/>
                </a:xfrm>
                <a:prstGeom prst="rect">
                  <a:avLst/>
                </a:prstGeom>
                <a:blipFill>
                  <a:blip r:embed="rId7"/>
                  <a:stretch>
                    <a:fillRect b="-9091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57" name="直接连接符 60">
              <a:extLst>
                <a:ext uri="{FF2B5EF4-FFF2-40B4-BE49-F238E27FC236}">
                  <a16:creationId xmlns:a16="http://schemas.microsoft.com/office/drawing/2014/main" id="{F7B575DE-A96F-03D8-7058-664C9BA68C63}"/>
                </a:ext>
              </a:extLst>
            </p:cNvPr>
            <p:cNvCxnSpPr>
              <a:cxnSpLocks/>
            </p:cNvCxnSpPr>
            <p:nvPr/>
          </p:nvCxnSpPr>
          <p:spPr>
            <a:xfrm>
              <a:off x="4312682" y="3868782"/>
              <a:ext cx="0" cy="193040"/>
            </a:xfrm>
            <a:prstGeom prst="line">
              <a:avLst/>
            </a:prstGeom>
            <a:ln w="19050">
              <a:solidFill>
                <a:schemeClr val="tx1">
                  <a:lumMod val="65000"/>
                  <a:lumOff val="35000"/>
                </a:schemeClr>
              </a:solidFill>
              <a:headEnd type="triangle" w="med" len="med"/>
              <a:tailEnd type="triangl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8" name="直接连接符 85">
              <a:extLst>
                <a:ext uri="{FF2B5EF4-FFF2-40B4-BE49-F238E27FC236}">
                  <a16:creationId xmlns:a16="http://schemas.microsoft.com/office/drawing/2014/main" id="{4D5FE76B-60E2-8BC8-B995-81F77086DB97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4322160" y="4755250"/>
              <a:ext cx="1371248" cy="0"/>
            </a:xfrm>
            <a:prstGeom prst="line">
              <a:avLst/>
            </a:prstGeom>
            <a:ln w="19050">
              <a:solidFill>
                <a:srgbClr val="9966FF"/>
              </a:solidFill>
              <a:prstDash val="dash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9" name="直接连接符 149">
              <a:extLst>
                <a:ext uri="{FF2B5EF4-FFF2-40B4-BE49-F238E27FC236}">
                  <a16:creationId xmlns:a16="http://schemas.microsoft.com/office/drawing/2014/main" id="{BC8522FA-1656-4546-49CD-70C1C2345C48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5710244" y="5170769"/>
              <a:ext cx="687572" cy="2000"/>
            </a:xfrm>
            <a:prstGeom prst="line">
              <a:avLst/>
            </a:prstGeom>
            <a:ln w="28575">
              <a:solidFill>
                <a:srgbClr val="C00000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0" name="直接连接符 68">
              <a:extLst>
                <a:ext uri="{FF2B5EF4-FFF2-40B4-BE49-F238E27FC236}">
                  <a16:creationId xmlns:a16="http://schemas.microsoft.com/office/drawing/2014/main" id="{35F966CF-9A84-68BB-BAFC-AE72B1CD9C2A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5711154" y="4752427"/>
              <a:ext cx="687572" cy="2000"/>
            </a:xfrm>
            <a:prstGeom prst="line">
              <a:avLst/>
            </a:prstGeom>
            <a:ln w="28575">
              <a:solidFill>
                <a:srgbClr val="9966FF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62" name="TextBox 61">
            <a:extLst>
              <a:ext uri="{FF2B5EF4-FFF2-40B4-BE49-F238E27FC236}">
                <a16:creationId xmlns:a16="http://schemas.microsoft.com/office/drawing/2014/main" id="{BF0907C5-DBE1-0934-F166-16CC8BA75614}"/>
              </a:ext>
            </a:extLst>
          </p:cNvPr>
          <p:cNvSpPr txBox="1"/>
          <p:nvPr/>
        </p:nvSpPr>
        <p:spPr>
          <a:xfrm>
            <a:off x="3503095" y="4689286"/>
            <a:ext cx="4525708" cy="2769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sz="1200" dirty="0">
                <a:solidFill>
                  <a:schemeClr val="dk2"/>
                </a:solidFill>
                <a:latin typeface="+mj-lt"/>
                <a:ea typeface="Lato"/>
                <a:cs typeface="Lato"/>
              </a:rPr>
              <a:t>Geophysical Research Letters, 48(11), p.e2021GL093403.</a:t>
            </a:r>
            <a:endParaRPr lang="en-US" sz="1200" dirty="0">
              <a:solidFill>
                <a:schemeClr val="dk2"/>
              </a:solidFill>
              <a:latin typeface="+mj-lt"/>
              <a:ea typeface="Lato"/>
              <a:cs typeface="Lato"/>
            </a:endParaRPr>
          </a:p>
        </p:txBody>
      </p:sp>
    </p:spTree>
    <p:extLst>
      <p:ext uri="{BB962C8B-B14F-4D97-AF65-F5344CB8AC3E}">
        <p14:creationId xmlns:p14="http://schemas.microsoft.com/office/powerpoint/2010/main" val="3040239920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7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6F88B3D3-7A3E-2738-BC8A-A568E8BC01E1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fld id="{00000000-1234-1234-1234-123412341234}" type="slidenum">
              <a:rPr lang="en-GB" smtClean="0"/>
              <a:pPr/>
              <a:t>22</a:t>
            </a:fld>
            <a:endParaRPr lang="en-GB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83FEB326-5BCD-4809-D3E1-9C205B7872C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tro to ‘</a:t>
            </a:r>
            <a:r>
              <a:rPr lang="en-US" dirty="0" err="1"/>
              <a:t>normet</a:t>
            </a:r>
            <a:r>
              <a:rPr lang="en-US" dirty="0"/>
              <a:t>’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7FBE2AD3-9642-8592-252B-EF1185A4B908}"/>
              </a:ext>
            </a:extLst>
          </p:cNvPr>
          <p:cNvSpPr txBox="1"/>
          <p:nvPr/>
        </p:nvSpPr>
        <p:spPr>
          <a:xfrm>
            <a:off x="377727" y="1563198"/>
            <a:ext cx="2305797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chemeClr val="dk2"/>
                </a:solidFill>
                <a:latin typeface="+mj-lt"/>
                <a:ea typeface="Lato"/>
                <a:cs typeface="Lato"/>
              </a:rPr>
              <a:t>Something to consider:</a:t>
            </a:r>
          </a:p>
          <a:p>
            <a:endParaRPr lang="en-US" sz="2000" dirty="0">
              <a:solidFill>
                <a:schemeClr val="dk2"/>
              </a:solidFill>
              <a:latin typeface="+mj-lt"/>
              <a:ea typeface="Lato"/>
              <a:cs typeface="Lato"/>
            </a:endParaRPr>
          </a:p>
          <a:p>
            <a:r>
              <a:rPr lang="en-US" sz="2000" dirty="0">
                <a:solidFill>
                  <a:schemeClr val="dk2"/>
                </a:solidFill>
                <a:latin typeface="+mj-lt"/>
                <a:ea typeface="Lato"/>
                <a:cs typeface="Lato"/>
              </a:rPr>
              <a:t>Combining weather normalization with other data science techniques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8D3297BA-0BD4-F11C-56E6-839933A91A42}"/>
              </a:ext>
            </a:extLst>
          </p:cNvPr>
          <p:cNvSpPr txBox="1"/>
          <p:nvPr/>
        </p:nvSpPr>
        <p:spPr>
          <a:xfrm>
            <a:off x="4245996" y="4706128"/>
            <a:ext cx="4146605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schemeClr val="dk2"/>
                </a:solidFill>
                <a:latin typeface="+mj-lt"/>
                <a:ea typeface="Lato"/>
                <a:cs typeface="Lato"/>
              </a:rPr>
              <a:t>Environ. Sci. Technol. Lett. 2022, 9, 2, 112–119</a:t>
            </a:r>
          </a:p>
        </p:txBody>
      </p:sp>
      <p:pic>
        <p:nvPicPr>
          <p:cNvPr id="10" name="Picture 9" descr="A diagram of a weather forecast&#10;&#10;Description automatically generated">
            <a:extLst>
              <a:ext uri="{FF2B5EF4-FFF2-40B4-BE49-F238E27FC236}">
                <a16:creationId xmlns:a16="http://schemas.microsoft.com/office/drawing/2014/main" id="{56B5EC45-6769-7D6B-283E-5A033523547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21844" y="1396221"/>
            <a:ext cx="6622156" cy="27016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72818274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7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A diagram of a heat wave&#10;&#10;Description automatically generated with medium confidence">
            <a:extLst>
              <a:ext uri="{FF2B5EF4-FFF2-40B4-BE49-F238E27FC236}">
                <a16:creationId xmlns:a16="http://schemas.microsoft.com/office/drawing/2014/main" id="{8781F19C-80DF-9727-C474-30FA75F39B0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49550" y="904381"/>
            <a:ext cx="6394450" cy="3955636"/>
          </a:xfrm>
          <a:prstGeom prst="rect">
            <a:avLst/>
          </a:prstGeom>
        </p:spPr>
      </p:pic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6F88B3D3-7A3E-2738-BC8A-A568E8BC01E1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fld id="{00000000-1234-1234-1234-123412341234}" type="slidenum">
              <a:rPr lang="en-GB" smtClean="0"/>
              <a:pPr/>
              <a:t>23</a:t>
            </a:fld>
            <a:endParaRPr lang="en-GB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83FEB326-5BCD-4809-D3E1-9C205B7872C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tro to ‘</a:t>
            </a:r>
            <a:r>
              <a:rPr lang="en-US" dirty="0" err="1"/>
              <a:t>normet</a:t>
            </a:r>
            <a:r>
              <a:rPr lang="en-US" dirty="0"/>
              <a:t>’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7FBE2AD3-9642-8592-252B-EF1185A4B908}"/>
              </a:ext>
            </a:extLst>
          </p:cNvPr>
          <p:cNvSpPr txBox="1"/>
          <p:nvPr/>
        </p:nvSpPr>
        <p:spPr>
          <a:xfrm>
            <a:off x="377727" y="1563198"/>
            <a:ext cx="2305797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chemeClr val="dk2"/>
                </a:solidFill>
                <a:latin typeface="+mj-lt"/>
                <a:ea typeface="Lato"/>
                <a:cs typeface="Lato"/>
              </a:rPr>
              <a:t>Something to consider:</a:t>
            </a:r>
          </a:p>
          <a:p>
            <a:endParaRPr lang="en-US" sz="2000" dirty="0">
              <a:solidFill>
                <a:schemeClr val="dk2"/>
              </a:solidFill>
              <a:latin typeface="+mj-lt"/>
              <a:ea typeface="Lato"/>
              <a:cs typeface="Lato"/>
            </a:endParaRPr>
          </a:p>
          <a:p>
            <a:r>
              <a:rPr lang="en-US" sz="2000" dirty="0">
                <a:solidFill>
                  <a:schemeClr val="dk2"/>
                </a:solidFill>
                <a:latin typeface="+mj-lt"/>
                <a:ea typeface="Lato"/>
                <a:cs typeface="Lato"/>
              </a:rPr>
              <a:t>Combining weather normalization with other data science techniques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C99E3826-6987-8EBE-D3B5-77455A0D4787}"/>
              </a:ext>
            </a:extLst>
          </p:cNvPr>
          <p:cNvSpPr txBox="1"/>
          <p:nvPr/>
        </p:nvSpPr>
        <p:spPr>
          <a:xfrm>
            <a:off x="5475921" y="23489"/>
            <a:ext cx="3512229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schemeClr val="dk2"/>
                </a:solidFill>
                <a:latin typeface="+mj-lt"/>
                <a:ea typeface="Lato"/>
                <a:cs typeface="Lato"/>
              </a:rPr>
              <a:t>Environ. Sci. Technol. 2023, 57, 46, 17707–17717</a:t>
            </a:r>
          </a:p>
        </p:txBody>
      </p:sp>
      <p:pic>
        <p:nvPicPr>
          <p:cNvPr id="11" name="Picture 10" descr="A red and blue logo&#10;&#10;Description automatically generated with medium confidence">
            <a:extLst>
              <a:ext uri="{FF2B5EF4-FFF2-40B4-BE49-F238E27FC236}">
                <a16:creationId xmlns:a16="http://schemas.microsoft.com/office/drawing/2014/main" id="{6EAF1807-C8E4-2F02-31EA-7D77BDE7A244}"/>
              </a:ext>
            </a:extLst>
          </p:cNvPr>
          <p:cNvPicPr>
            <a:picLocks noChangeAspect="1"/>
          </p:cNvPicPr>
          <p:nvPr/>
        </p:nvPicPr>
        <p:blipFill>
          <a:blip r:embed="rId4"/>
          <a:srcRect t="6903" r="63025" b="19282"/>
          <a:stretch/>
        </p:blipFill>
        <p:spPr>
          <a:xfrm>
            <a:off x="4464425" y="9550"/>
            <a:ext cx="1011496" cy="8888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91694436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7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" name="Google Shape;78;p15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r>
              <a:rPr lang="en-US" altLang="zh-CN" dirty="0">
                <a:latin typeface="+mj-lt"/>
              </a:rPr>
              <a:t>Summary</a:t>
            </a:r>
            <a:endParaRPr dirty="0">
              <a:latin typeface="+mj-lt"/>
            </a:endParaRPr>
          </a:p>
        </p:txBody>
      </p:sp>
      <p:sp>
        <p:nvSpPr>
          <p:cNvPr id="79" name="Google Shape;79;p15"/>
          <p:cNvSpPr txBox="1">
            <a:spLocks noGrp="1"/>
          </p:cNvSpPr>
          <p:nvPr>
            <p:ph type="body" idx="1"/>
          </p:nvPr>
        </p:nvSpPr>
        <p:spPr>
          <a:xfrm>
            <a:off x="311703" y="1152475"/>
            <a:ext cx="8442238" cy="3416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285750" indent="-285750">
              <a:spcAft>
                <a:spcPts val="1600"/>
              </a:spcAft>
            </a:pPr>
            <a:r>
              <a:rPr lang="en-GB" sz="1800" dirty="0">
                <a:latin typeface="+mj-lt"/>
              </a:rPr>
              <a:t>Light-weighted </a:t>
            </a:r>
            <a:r>
              <a:rPr lang="en-US" sz="1800" dirty="0" err="1">
                <a:latin typeface="+mj-lt"/>
              </a:rPr>
              <a:t>AutoML</a:t>
            </a:r>
            <a:endParaRPr lang="en-US" sz="1800" dirty="0">
              <a:latin typeface="+mj-lt"/>
            </a:endParaRPr>
          </a:p>
          <a:p>
            <a:pPr marL="285750" indent="-285750">
              <a:spcAft>
                <a:spcPts val="1600"/>
              </a:spcAft>
            </a:pPr>
            <a:r>
              <a:rPr lang="en-US" sz="1800" dirty="0">
                <a:latin typeface="+mj-lt"/>
              </a:rPr>
              <a:t>Better model and 4×faster computing</a:t>
            </a:r>
          </a:p>
          <a:p>
            <a:pPr marL="285750" indent="-285750">
              <a:spcAft>
                <a:spcPts val="1600"/>
              </a:spcAft>
            </a:pPr>
            <a:r>
              <a:rPr lang="en-US" sz="1800" dirty="0">
                <a:latin typeface="+mj-lt"/>
              </a:rPr>
              <a:t>Fully AQ time series decomposition</a:t>
            </a:r>
          </a:p>
          <a:p>
            <a:pPr marL="285750" indent="-285750">
              <a:spcAft>
                <a:spcPts val="1600"/>
              </a:spcAft>
            </a:pPr>
            <a:r>
              <a:rPr lang="en-US" sz="1800" dirty="0">
                <a:latin typeface="+mj-lt"/>
              </a:rPr>
              <a:t>On both R and Python platform</a:t>
            </a:r>
          </a:p>
          <a:p>
            <a:pPr marL="285750" indent="-285750">
              <a:spcAft>
                <a:spcPts val="1600"/>
              </a:spcAft>
            </a:pPr>
            <a:endParaRPr lang="en-GB" sz="1800" dirty="0">
              <a:latin typeface="+mj-lt"/>
            </a:endParaRPr>
          </a:p>
          <a:p>
            <a:pPr marL="285750" indent="-285750">
              <a:spcAft>
                <a:spcPts val="1600"/>
              </a:spcAft>
            </a:pPr>
            <a:endParaRPr sz="1800" dirty="0">
              <a:latin typeface="+mj-lt"/>
            </a:endParaRP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C85089A3-7A66-3EC0-D9A6-1DCB7E767DDE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fld id="{00000000-1234-1234-1234-123412341234}" type="slidenum">
              <a:rPr lang="en-GB" smtClean="0"/>
              <a:pPr/>
              <a:t>24</a:t>
            </a:fld>
            <a:endParaRPr lang="en-GB"/>
          </a:p>
        </p:txBody>
      </p:sp>
      <p:pic>
        <p:nvPicPr>
          <p:cNvPr id="4" name="Graphic 3">
            <a:extLst>
              <a:ext uri="{FF2B5EF4-FFF2-40B4-BE49-F238E27FC236}">
                <a16:creationId xmlns:a16="http://schemas.microsoft.com/office/drawing/2014/main" id="{F3A0870F-E52E-4CFC-1504-900CDCF3510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5812070" y="1152475"/>
            <a:ext cx="2184400" cy="2476500"/>
          </a:xfrm>
          <a:prstGeom prst="rect">
            <a:avLst/>
          </a:prstGeom>
        </p:spPr>
      </p:pic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DC351AE-94FE-9F9B-51FA-2B8DA598B86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Human</a:t>
            </a:r>
            <a:r>
              <a:rPr lang="zh-CN" altLang="en-US" dirty="0"/>
              <a:t> </a:t>
            </a:r>
            <a:r>
              <a:rPr lang="en-US" altLang="zh-CN" dirty="0"/>
              <a:t>effort</a:t>
            </a:r>
            <a:r>
              <a:rPr lang="zh-CN" altLang="en-US" dirty="0"/>
              <a:t> </a:t>
            </a:r>
            <a:r>
              <a:rPr lang="en-US" altLang="zh-CN" dirty="0"/>
              <a:t>or</a:t>
            </a:r>
            <a:r>
              <a:rPr lang="zh-CN" altLang="en-US" dirty="0"/>
              <a:t> </a:t>
            </a:r>
            <a:r>
              <a:rPr lang="en-US" altLang="zh-CN" dirty="0"/>
              <a:t>luck</a:t>
            </a:r>
            <a:r>
              <a:rPr lang="zh-CN" altLang="en-US" dirty="0"/>
              <a:t> </a:t>
            </a:r>
            <a:r>
              <a:rPr lang="en-US" altLang="zh-CN" dirty="0"/>
              <a:t>from</a:t>
            </a:r>
            <a:r>
              <a:rPr lang="zh-CN" altLang="en-US" dirty="0"/>
              <a:t> </a:t>
            </a:r>
            <a:r>
              <a:rPr lang="en-US" altLang="zh-CN" dirty="0"/>
              <a:t>nature?</a:t>
            </a:r>
            <a:r>
              <a:rPr lang="zh-CN" altLang="en-US" dirty="0"/>
              <a:t> </a:t>
            </a:r>
            <a:r>
              <a:rPr lang="en-US" altLang="zh-CN" dirty="0"/>
              <a:t>                   </a:t>
            </a:r>
            <a:r>
              <a:rPr lang="en-US" sz="2800" dirty="0"/>
              <a:t>Motivation</a:t>
            </a:r>
            <a:endParaRPr lang="en-US" dirty="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CA2D369-2021-987C-267F-93B5204452E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311699" y="1148337"/>
            <a:ext cx="3849993" cy="3418502"/>
          </a:xfrm>
        </p:spPr>
        <p:txBody>
          <a:bodyPr/>
          <a:lstStyle/>
          <a:p>
            <a:pPr marL="165092" indent="0">
              <a:buNone/>
            </a:pPr>
            <a:r>
              <a:rPr lang="en-US" sz="1900" b="1" dirty="0"/>
              <a:t>APEC blue (Chinese: APEC</a:t>
            </a:r>
            <a:r>
              <a:rPr lang="zh-CN" altLang="en-US" sz="1900" b="1" dirty="0"/>
              <a:t>蓝</a:t>
            </a:r>
            <a:r>
              <a:rPr lang="en-US" altLang="zh-CN" sz="1900" b="1" dirty="0"/>
              <a:t>) </a:t>
            </a:r>
            <a:r>
              <a:rPr lang="en-US" sz="1900" dirty="0"/>
              <a:t>refers to the rare blue sky in Beijing during APEC China 2014 due to emission reduction campaign directed by Chinese government. </a:t>
            </a:r>
          </a:p>
          <a:p>
            <a:pPr marL="165092" indent="0">
              <a:buNone/>
            </a:pPr>
            <a:endParaRPr lang="en-US" sz="1900" dirty="0"/>
          </a:p>
          <a:p>
            <a:pPr marL="165092" indent="0">
              <a:buNone/>
            </a:pPr>
            <a:r>
              <a:rPr lang="en-US" altLang="zh-CN" sz="1900" dirty="0"/>
              <a:t>Attribution</a:t>
            </a:r>
            <a:r>
              <a:rPr lang="zh-CN" altLang="en-US" sz="1900" dirty="0"/>
              <a:t> </a:t>
            </a:r>
            <a:r>
              <a:rPr lang="en-US" altLang="zh-CN" sz="1900" dirty="0"/>
              <a:t>of</a:t>
            </a:r>
            <a:r>
              <a:rPr lang="zh-CN" altLang="en-US" sz="1900" dirty="0"/>
              <a:t> </a:t>
            </a:r>
            <a:r>
              <a:rPr lang="en-US" altLang="zh-CN" sz="1900" dirty="0"/>
              <a:t>APEC</a:t>
            </a:r>
            <a:r>
              <a:rPr lang="zh-CN" altLang="en-US" sz="1900" dirty="0"/>
              <a:t> </a:t>
            </a:r>
            <a:r>
              <a:rPr lang="en-US" altLang="zh-CN" sz="1900" dirty="0"/>
              <a:t>blue:</a:t>
            </a:r>
            <a:r>
              <a:rPr lang="zh-CN" altLang="en-US" sz="1900" dirty="0"/>
              <a:t> </a:t>
            </a:r>
            <a:r>
              <a:rPr lang="en-US" altLang="zh-CN" sz="1900" dirty="0"/>
              <a:t>emission</a:t>
            </a:r>
            <a:r>
              <a:rPr lang="zh-CN" altLang="en-US" sz="1900" dirty="0"/>
              <a:t> </a:t>
            </a:r>
            <a:r>
              <a:rPr lang="en-US" altLang="zh-CN" sz="1900" dirty="0"/>
              <a:t>reduction</a:t>
            </a:r>
            <a:r>
              <a:rPr lang="zh-CN" altLang="en-US" sz="1900" dirty="0"/>
              <a:t> </a:t>
            </a:r>
            <a:r>
              <a:rPr lang="en-US" altLang="zh-CN" sz="1900" dirty="0"/>
              <a:t>or</a:t>
            </a:r>
            <a:r>
              <a:rPr lang="zh-CN" altLang="en-US" sz="1900" dirty="0"/>
              <a:t> </a:t>
            </a:r>
            <a:r>
              <a:rPr lang="en-US" altLang="zh-CN" sz="1900" dirty="0"/>
              <a:t>favorable</a:t>
            </a:r>
            <a:r>
              <a:rPr lang="zh-CN" altLang="en-US" sz="1900" dirty="0"/>
              <a:t> </a:t>
            </a:r>
            <a:r>
              <a:rPr lang="en-US" altLang="zh-CN" sz="1900" dirty="0"/>
              <a:t>meteorology?</a:t>
            </a:r>
            <a:endParaRPr lang="en-US" sz="1900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B3E0CC5-3DE2-F4DF-6838-686084E97361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fld id="{00000000-1234-1234-1234-123412341234}" type="slidenum">
              <a:rPr lang="en-GB" smtClean="0"/>
              <a:pPr/>
              <a:t>2</a:t>
            </a:fld>
            <a:endParaRPr lang="en-GB"/>
          </a:p>
        </p:txBody>
      </p:sp>
      <p:pic>
        <p:nvPicPr>
          <p:cNvPr id="6" name="Picture 5" descr="A collage of people walking in a plaza&#10;&#10;Description automatically generated">
            <a:extLst>
              <a:ext uri="{FF2B5EF4-FFF2-40B4-BE49-F238E27FC236}">
                <a16:creationId xmlns:a16="http://schemas.microsoft.com/office/drawing/2014/main" id="{0FF55408-EA8F-78F4-51E0-AAD63BD8E6B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83610" y="1148337"/>
            <a:ext cx="4578352" cy="3418503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B7124034-23AD-F62E-EDD0-A293A1B39DD3}"/>
              </a:ext>
            </a:extLst>
          </p:cNvPr>
          <p:cNvSpPr txBox="1"/>
          <p:nvPr/>
        </p:nvSpPr>
        <p:spPr>
          <a:xfrm>
            <a:off x="3800689" y="4606637"/>
            <a:ext cx="5343312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/>
              <a:t>Beijing National Stadium</a:t>
            </a:r>
            <a:r>
              <a:rPr lang="en-US" altLang="zh-CN" dirty="0"/>
              <a:t>,</a:t>
            </a:r>
            <a:r>
              <a:rPr lang="zh-CN" altLang="en-US" dirty="0"/>
              <a:t> </a:t>
            </a:r>
            <a:r>
              <a:rPr lang="en-US" altLang="zh-CN" dirty="0"/>
              <a:t>during</a:t>
            </a:r>
            <a:r>
              <a:rPr lang="zh-CN" altLang="en-US" dirty="0"/>
              <a:t> </a:t>
            </a:r>
            <a:r>
              <a:rPr lang="en-US" altLang="zh-CN" dirty="0"/>
              <a:t>and</a:t>
            </a:r>
            <a:r>
              <a:rPr lang="zh-CN" altLang="en-US" dirty="0"/>
              <a:t> </a:t>
            </a:r>
            <a:r>
              <a:rPr lang="en-US" altLang="zh-CN" dirty="0"/>
              <a:t>after</a:t>
            </a:r>
            <a:r>
              <a:rPr lang="zh-CN" altLang="en-US" dirty="0"/>
              <a:t> </a:t>
            </a:r>
            <a:r>
              <a:rPr lang="en-US" altLang="zh-CN" dirty="0"/>
              <a:t>APEC</a:t>
            </a:r>
            <a:r>
              <a:rPr lang="zh-CN" altLang="en-US" dirty="0"/>
              <a:t> </a:t>
            </a:r>
            <a:r>
              <a:rPr lang="en-GB" altLang="zh-CN" dirty="0"/>
              <a:t>10</a:t>
            </a:r>
            <a:r>
              <a:rPr lang="en-US" altLang="zh-CN" dirty="0"/>
              <a:t>-</a:t>
            </a:r>
            <a:r>
              <a:rPr lang="en-GB" altLang="zh-CN" dirty="0"/>
              <a:t>12 Nov 2014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2750183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DC351AE-94FE-9F9B-51FA-2B8DA598B86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Human</a:t>
            </a:r>
            <a:r>
              <a:rPr lang="zh-CN" altLang="en-US" dirty="0"/>
              <a:t> </a:t>
            </a:r>
            <a:r>
              <a:rPr lang="en-US" altLang="zh-CN" dirty="0"/>
              <a:t>effort</a:t>
            </a:r>
            <a:r>
              <a:rPr lang="zh-CN" altLang="en-US" dirty="0"/>
              <a:t> </a:t>
            </a:r>
            <a:r>
              <a:rPr lang="en-US" altLang="zh-CN" dirty="0"/>
              <a:t>or</a:t>
            </a:r>
            <a:r>
              <a:rPr lang="zh-CN" altLang="en-US" dirty="0"/>
              <a:t> </a:t>
            </a:r>
            <a:r>
              <a:rPr lang="en-US" altLang="zh-CN" dirty="0"/>
              <a:t>luck</a:t>
            </a:r>
            <a:r>
              <a:rPr lang="zh-CN" altLang="en-US" dirty="0"/>
              <a:t> </a:t>
            </a:r>
            <a:r>
              <a:rPr lang="en-US" altLang="zh-CN" dirty="0"/>
              <a:t>from</a:t>
            </a:r>
            <a:r>
              <a:rPr lang="zh-CN" altLang="en-US" dirty="0"/>
              <a:t> </a:t>
            </a:r>
            <a:r>
              <a:rPr lang="en-US" altLang="zh-CN" dirty="0"/>
              <a:t>nature?</a:t>
            </a:r>
            <a:r>
              <a:rPr lang="zh-CN" altLang="en-US" dirty="0"/>
              <a:t> </a:t>
            </a:r>
            <a:r>
              <a:rPr lang="en-US" altLang="zh-CN" dirty="0"/>
              <a:t>                   </a:t>
            </a:r>
            <a:r>
              <a:rPr lang="en-US" sz="2800" dirty="0"/>
              <a:t>Motivation</a:t>
            </a:r>
            <a:endParaRPr lang="en-US" dirty="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CA2D369-2021-987C-267F-93B5204452E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311699" y="1148337"/>
            <a:ext cx="4100331" cy="3418502"/>
          </a:xfrm>
        </p:spPr>
        <p:txBody>
          <a:bodyPr/>
          <a:lstStyle/>
          <a:p>
            <a:pPr marL="165092" indent="0">
              <a:buNone/>
            </a:pPr>
            <a:r>
              <a:rPr lang="en-US" altLang="zh-CN" sz="1900" b="1" dirty="0"/>
              <a:t>COVID-19</a:t>
            </a:r>
            <a:r>
              <a:rPr lang="zh-CN" altLang="en-US" sz="1900" b="1" dirty="0"/>
              <a:t> </a:t>
            </a:r>
            <a:r>
              <a:rPr lang="en-US" altLang="zh-CN" sz="1900" b="1" dirty="0"/>
              <a:t>lockdowns</a:t>
            </a:r>
          </a:p>
          <a:p>
            <a:pPr marL="165092" indent="0">
              <a:buNone/>
            </a:pPr>
            <a:r>
              <a:rPr lang="en-US" sz="1800" dirty="0"/>
              <a:t>Unique opportunity of large-scale natural experiment to examine the response of air quality to ceased human activities.</a:t>
            </a:r>
          </a:p>
          <a:p>
            <a:pPr marL="165092" indent="0">
              <a:buNone/>
            </a:pPr>
            <a:endParaRPr lang="en-US" sz="1800" dirty="0"/>
          </a:p>
          <a:p>
            <a:pPr marL="165092" indent="0">
              <a:buNone/>
            </a:pPr>
            <a:r>
              <a:rPr lang="en-US" sz="1800" dirty="0"/>
              <a:t>Major cities around the world saw improvements in air quality during COVID-19 lockdown. 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B3E0CC5-3DE2-F4DF-6838-686084E97361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fld id="{00000000-1234-1234-1234-123412341234}" type="slidenum">
              <a:rPr lang="en-GB" smtClean="0"/>
              <a:pPr/>
              <a:t>3</a:t>
            </a:fld>
            <a:endParaRPr lang="en-GB"/>
          </a:p>
        </p:txBody>
      </p:sp>
      <p:pic>
        <p:nvPicPr>
          <p:cNvPr id="13" name="Picture 12" descr="A graph of the covid-19 quality of air quality&#10;&#10;Description automatically generated">
            <a:extLst>
              <a:ext uri="{FF2B5EF4-FFF2-40B4-BE49-F238E27FC236}">
                <a16:creationId xmlns:a16="http://schemas.microsoft.com/office/drawing/2014/main" id="{AD7FAF9F-7BC6-6CA5-6B04-669E8BF84A1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31972" y="986579"/>
            <a:ext cx="3873438" cy="38734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8870289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DC351AE-94FE-9F9B-51FA-2B8DA598B86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Human</a:t>
            </a:r>
            <a:r>
              <a:rPr lang="zh-CN" altLang="en-US" dirty="0"/>
              <a:t> </a:t>
            </a:r>
            <a:r>
              <a:rPr lang="en-US" altLang="zh-CN" dirty="0"/>
              <a:t>effort</a:t>
            </a:r>
            <a:r>
              <a:rPr lang="zh-CN" altLang="en-US" dirty="0"/>
              <a:t> </a:t>
            </a:r>
            <a:r>
              <a:rPr lang="en-US" altLang="zh-CN" dirty="0"/>
              <a:t>or</a:t>
            </a:r>
            <a:r>
              <a:rPr lang="zh-CN" altLang="en-US" dirty="0"/>
              <a:t> </a:t>
            </a:r>
            <a:r>
              <a:rPr lang="en-US" altLang="zh-CN" dirty="0"/>
              <a:t>luck</a:t>
            </a:r>
            <a:r>
              <a:rPr lang="zh-CN" altLang="en-US" dirty="0"/>
              <a:t> </a:t>
            </a:r>
            <a:r>
              <a:rPr lang="en-US" altLang="zh-CN" dirty="0"/>
              <a:t>from</a:t>
            </a:r>
            <a:r>
              <a:rPr lang="zh-CN" altLang="en-US" dirty="0"/>
              <a:t> </a:t>
            </a:r>
            <a:r>
              <a:rPr lang="en-US" altLang="zh-CN" dirty="0"/>
              <a:t>nature?</a:t>
            </a:r>
            <a:r>
              <a:rPr lang="zh-CN" altLang="en-US" dirty="0"/>
              <a:t> </a:t>
            </a:r>
            <a:r>
              <a:rPr lang="en-US" altLang="zh-CN" dirty="0"/>
              <a:t>                   </a:t>
            </a:r>
            <a:r>
              <a:rPr lang="en-US" sz="2800" dirty="0"/>
              <a:t>Motivation</a:t>
            </a:r>
            <a:endParaRPr lang="en-US" dirty="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CA2D369-2021-987C-267F-93B5204452E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4699780" y="1412732"/>
            <a:ext cx="4493583" cy="1741703"/>
          </a:xfrm>
        </p:spPr>
        <p:txBody>
          <a:bodyPr/>
          <a:lstStyle/>
          <a:p>
            <a:pPr marL="165092" indent="0">
              <a:buNone/>
            </a:pPr>
            <a:r>
              <a:rPr lang="en-US" sz="2000" dirty="0"/>
              <a:t>Adjusting meteorology (and chemistry) from observation is essential for intervention and accountability studies.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B3E0CC5-3DE2-F4DF-6838-686084E97361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fld id="{00000000-1234-1234-1234-123412341234}" type="slidenum">
              <a:rPr lang="en-GB" smtClean="0"/>
              <a:pPr/>
              <a:t>4</a:t>
            </a:fld>
            <a:endParaRPr lang="en-GB"/>
          </a:p>
        </p:txBody>
      </p:sp>
      <p:pic>
        <p:nvPicPr>
          <p:cNvPr id="5" name="图片 14">
            <a:extLst>
              <a:ext uri="{FF2B5EF4-FFF2-40B4-BE49-F238E27FC236}">
                <a16:creationId xmlns:a16="http://schemas.microsoft.com/office/drawing/2014/main" id="{BECE6EDF-E09F-E035-1C16-F4EAC3072ED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1700" y="917038"/>
            <a:ext cx="4388080" cy="2495432"/>
          </a:xfrm>
          <a:prstGeom prst="rect">
            <a:avLst/>
          </a:prstGeom>
        </p:spPr>
      </p:pic>
      <p:sp>
        <p:nvSpPr>
          <p:cNvPr id="6" name="Text Placeholder 2">
            <a:extLst>
              <a:ext uri="{FF2B5EF4-FFF2-40B4-BE49-F238E27FC236}">
                <a16:creationId xmlns:a16="http://schemas.microsoft.com/office/drawing/2014/main" id="{06A9D263-890B-456E-6C24-AFFF4ABBD621}"/>
              </a:ext>
            </a:extLst>
          </p:cNvPr>
          <p:cNvSpPr txBox="1">
            <a:spLocks/>
          </p:cNvSpPr>
          <p:nvPr/>
        </p:nvSpPr>
        <p:spPr>
          <a:xfrm>
            <a:off x="311699" y="3224646"/>
            <a:ext cx="8709459" cy="141345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178" marR="0" lvl="0" indent="-292086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000"/>
              <a:buFont typeface="Open Sans"/>
              <a:buChar char="●"/>
              <a:defRPr sz="1000" b="0" i="0" u="none" strike="noStrike" cap="none">
                <a:solidFill>
                  <a:schemeClr val="dk2"/>
                </a:solidFill>
                <a:latin typeface="Open Sans"/>
                <a:ea typeface="Open Sans"/>
                <a:cs typeface="Open Sans"/>
                <a:sym typeface="Open Sans"/>
              </a:defRPr>
            </a:lvl1pPr>
            <a:lvl2pPr marL="914354" marR="0" lvl="1" indent="-292086" algn="l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000"/>
              <a:buFont typeface="Open Sans"/>
              <a:buChar char="○"/>
              <a:defRPr sz="1000" b="0" i="0" u="none" strike="noStrike" cap="none">
                <a:solidFill>
                  <a:schemeClr val="dk2"/>
                </a:solidFill>
                <a:latin typeface="Open Sans"/>
                <a:ea typeface="Open Sans"/>
                <a:cs typeface="Open Sans"/>
                <a:sym typeface="Open Sans"/>
              </a:defRPr>
            </a:lvl2pPr>
            <a:lvl3pPr marL="1371532" marR="0" lvl="2" indent="-292086" algn="l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000"/>
              <a:buFont typeface="Open Sans"/>
              <a:buChar char="■"/>
              <a:defRPr sz="1000" b="0" i="0" u="none" strike="noStrike" cap="none">
                <a:solidFill>
                  <a:schemeClr val="dk2"/>
                </a:solidFill>
                <a:latin typeface="Open Sans"/>
                <a:ea typeface="Open Sans"/>
                <a:cs typeface="Open Sans"/>
                <a:sym typeface="Open Sans"/>
              </a:defRPr>
            </a:lvl3pPr>
            <a:lvl4pPr marL="1828709" marR="0" lvl="3" indent="-292086" algn="l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000"/>
              <a:buFont typeface="Open Sans"/>
              <a:buChar char="●"/>
              <a:defRPr sz="1000" b="0" i="0" u="none" strike="noStrike" cap="none">
                <a:solidFill>
                  <a:schemeClr val="dk2"/>
                </a:solidFill>
                <a:latin typeface="Open Sans"/>
                <a:ea typeface="Open Sans"/>
                <a:cs typeface="Open Sans"/>
                <a:sym typeface="Open Sans"/>
              </a:defRPr>
            </a:lvl4pPr>
            <a:lvl5pPr marL="2285886" marR="0" lvl="4" indent="-292086" algn="l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000"/>
              <a:buFont typeface="Open Sans"/>
              <a:buChar char="○"/>
              <a:defRPr sz="1000" b="0" i="0" u="none" strike="noStrike" cap="none">
                <a:solidFill>
                  <a:schemeClr val="dk2"/>
                </a:solidFill>
                <a:latin typeface="Open Sans"/>
                <a:ea typeface="Open Sans"/>
                <a:cs typeface="Open Sans"/>
                <a:sym typeface="Open Sans"/>
              </a:defRPr>
            </a:lvl5pPr>
            <a:lvl6pPr marL="2743062" marR="0" lvl="5" indent="-292086" algn="l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000"/>
              <a:buFont typeface="Open Sans"/>
              <a:buChar char="■"/>
              <a:defRPr sz="1000" b="0" i="0" u="none" strike="noStrike" cap="none">
                <a:solidFill>
                  <a:schemeClr val="dk2"/>
                </a:solidFill>
                <a:latin typeface="Open Sans"/>
                <a:ea typeface="Open Sans"/>
                <a:cs typeface="Open Sans"/>
                <a:sym typeface="Open Sans"/>
              </a:defRPr>
            </a:lvl6pPr>
            <a:lvl7pPr marL="3200240" marR="0" lvl="6" indent="-292086" algn="l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000"/>
              <a:buFont typeface="Open Sans"/>
              <a:buChar char="●"/>
              <a:defRPr sz="1000" b="0" i="0" u="none" strike="noStrike" cap="none">
                <a:solidFill>
                  <a:schemeClr val="dk2"/>
                </a:solidFill>
                <a:latin typeface="Open Sans"/>
                <a:ea typeface="Open Sans"/>
                <a:cs typeface="Open Sans"/>
                <a:sym typeface="Open Sans"/>
              </a:defRPr>
            </a:lvl7pPr>
            <a:lvl8pPr marL="3657418" marR="0" lvl="7" indent="-292086" algn="l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000"/>
              <a:buFont typeface="Open Sans"/>
              <a:buChar char="○"/>
              <a:defRPr sz="1000" b="0" i="0" u="none" strike="noStrike" cap="none">
                <a:solidFill>
                  <a:schemeClr val="dk2"/>
                </a:solidFill>
                <a:latin typeface="Open Sans"/>
                <a:ea typeface="Open Sans"/>
                <a:cs typeface="Open Sans"/>
                <a:sym typeface="Open Sans"/>
              </a:defRPr>
            </a:lvl8pPr>
            <a:lvl9pPr marL="4114594" marR="0" lvl="8" indent="-292086" algn="l" rtl="0">
              <a:lnSpc>
                <a:spcPct val="115000"/>
              </a:lnSpc>
              <a:spcBef>
                <a:spcPts val="1600"/>
              </a:spcBef>
              <a:spcAft>
                <a:spcPts val="1600"/>
              </a:spcAft>
              <a:buClr>
                <a:schemeClr val="dk2"/>
              </a:buClr>
              <a:buSzPts val="1000"/>
              <a:buFont typeface="Open Sans"/>
              <a:buChar char="■"/>
              <a:defRPr sz="1000" b="0" i="0" u="none" strike="noStrike" cap="none">
                <a:solidFill>
                  <a:schemeClr val="dk2"/>
                </a:solidFill>
                <a:latin typeface="Open Sans"/>
                <a:ea typeface="Open Sans"/>
                <a:cs typeface="Open Sans"/>
                <a:sym typeface="Open Sans"/>
              </a:defRPr>
            </a:lvl9pPr>
          </a:lstStyle>
          <a:p>
            <a:r>
              <a:rPr lang="en-US" sz="2000" dirty="0"/>
              <a:t>Air pollution is a function of emissions, meteorology and chemistry.</a:t>
            </a:r>
          </a:p>
          <a:p>
            <a:r>
              <a:rPr lang="en-US" sz="2000" dirty="0"/>
              <a:t>Essentially, no way to have air pollution without meteorology.</a:t>
            </a:r>
          </a:p>
          <a:p>
            <a:r>
              <a:rPr lang="en-US" sz="2000" dirty="0"/>
              <a:t>Interactions between air pollution and meteorology are much complicated (nonlinear).</a:t>
            </a:r>
          </a:p>
        </p:txBody>
      </p:sp>
    </p:spTree>
    <p:extLst>
      <p:ext uri="{BB962C8B-B14F-4D97-AF65-F5344CB8AC3E}">
        <p14:creationId xmlns:p14="http://schemas.microsoft.com/office/powerpoint/2010/main" val="4898611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DC351AE-94FE-9F9B-51FA-2B8DA598B86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Decoupling emission from meteorology    </a:t>
            </a:r>
            <a:r>
              <a:rPr lang="en-US" sz="2800" dirty="0"/>
              <a:t>Methodology</a:t>
            </a:r>
            <a:endParaRPr lang="en-US" dirty="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CA2D369-2021-987C-267F-93B5204452E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311699" y="3994137"/>
            <a:ext cx="8304763" cy="572701"/>
          </a:xfrm>
        </p:spPr>
        <p:txBody>
          <a:bodyPr/>
          <a:lstStyle/>
          <a:p>
            <a:pPr marL="165092" indent="0">
              <a:buNone/>
            </a:pPr>
            <a:r>
              <a:rPr lang="en-US" sz="1900" dirty="0"/>
              <a:t>The key is to fix meteorology impact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B3E0CC5-3DE2-F4DF-6838-686084E97361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fld id="{00000000-1234-1234-1234-123412341234}" type="slidenum">
              <a:rPr lang="en-GB" smtClean="0"/>
              <a:pPr/>
              <a:t>5</a:t>
            </a:fld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6685940B-FBB1-8F17-4104-C726CFAC364F}"/>
                  </a:ext>
                </a:extLst>
              </p:cNvPr>
              <p:cNvSpPr txBox="1"/>
              <p:nvPr/>
            </p:nvSpPr>
            <p:spPr>
              <a:xfrm>
                <a:off x="124129" y="1173686"/>
                <a:ext cx="4743878" cy="55354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altLang="zh-CN" sz="2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altLang="zh-CN" sz="2800" b="0" i="1" smtClean="0">
                              <a:latin typeface="Cambria Math" panose="02040503050406030204" pitchFamily="18" charset="0"/>
                            </a:rPr>
                            <m:t>𝑂𝑏𝑠</m:t>
                          </m:r>
                        </m:e>
                        <m:sub>
                          <m:d>
                            <m:dPr>
                              <m:ctrlPr>
                                <a:rPr lang="en-GB" altLang="zh-CN" sz="2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GB" altLang="zh-CN" sz="2800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</m:d>
                        </m:sub>
                      </m:sSub>
                      <m:r>
                        <a:rPr lang="en-GB" altLang="zh-CN" sz="28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GB" altLang="zh-CN" sz="2800" i="1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GB" altLang="zh-CN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GB" altLang="zh-CN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altLang="zh-CN" sz="2800" i="1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n-GB" altLang="zh-CN" sz="28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b>
                          </m:sSub>
                        </m:e>
                      </m:d>
                      <m:r>
                        <a:rPr lang="en-GB" altLang="zh-CN" sz="2800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GB" altLang="zh-CN" sz="2800" i="1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GB" altLang="zh-CN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GB" altLang="zh-CN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altLang="zh-CN" sz="2800" i="1"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</m:e>
                            <m:sub>
                              <m:r>
                                <a:rPr lang="en-GB" altLang="zh-CN" sz="28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6685940B-FBB1-8F17-4104-C726CFAC364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4129" y="1173686"/>
                <a:ext cx="4743878" cy="553549"/>
              </a:xfrm>
              <a:prstGeom prst="rect">
                <a:avLst/>
              </a:prstGeom>
              <a:blipFill>
                <a:blip r:embed="rId2"/>
                <a:stretch>
                  <a:fillRect b="-159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290E9D54-6623-078D-A04E-D320C8D76E2E}"/>
                  </a:ext>
                </a:extLst>
              </p:cNvPr>
              <p:cNvSpPr txBox="1"/>
              <p:nvPr/>
            </p:nvSpPr>
            <p:spPr>
              <a:xfrm>
                <a:off x="-797168" y="2300190"/>
                <a:ext cx="8609562" cy="98443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altLang="zh-CN" sz="2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altLang="zh-CN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𝑂𝑏𝑠</m:t>
                          </m:r>
                        </m:e>
                        <m:sub>
                          <m:d>
                            <m:dPr>
                              <m:ctrlPr>
                                <a:rPr lang="en-GB" altLang="zh-CN" sz="2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GB" altLang="zh-CN" sz="28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en-GB" altLang="zh-CN" sz="28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d>
                        </m:sub>
                      </m:sSub>
                      <m:r>
                        <a:rPr lang="en-GB" altLang="zh-CN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GB" altLang="zh-CN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altLang="zh-CN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𝑂𝑏𝑠</m:t>
                          </m:r>
                        </m:e>
                        <m:sub>
                          <m:d>
                            <m:dPr>
                              <m:ctrlPr>
                                <a:rPr lang="en-GB" altLang="zh-CN" sz="2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GB" altLang="zh-CN" sz="2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en-GB" altLang="zh-CN" sz="28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d>
                        </m:sub>
                      </m:sSub>
                      <m:r>
                        <a:rPr lang="en-GB" altLang="zh-CN" sz="28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GB" altLang="zh-CN" sz="28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GB" altLang="zh-CN" sz="2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GB" altLang="zh-CN" sz="28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altLang="zh-CN" sz="28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n-GB" altLang="zh-CN" sz="28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en-GB" altLang="zh-CN" sz="28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  <m:r>
                        <a:rPr lang="en-GB" altLang="zh-CN" sz="28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GB" altLang="zh-CN" sz="28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GB" altLang="zh-CN" sz="2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GB" altLang="zh-CN" sz="28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altLang="zh-CN" sz="28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n-GB" altLang="zh-CN" sz="28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en-GB" altLang="zh-CN" sz="28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  <m:r>
                        <a:rPr lang="en-GB" altLang="zh-CN" sz="2800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GB" altLang="zh-CN" sz="2800" i="1" smtClean="0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GB" altLang="zh-CN" sz="2800" i="1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GB" altLang="zh-CN" sz="2800" i="1">
                                  <a:solidFill>
                                    <a:srgbClr val="00B05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altLang="zh-CN" sz="2800" i="1">
                                  <a:solidFill>
                                    <a:srgbClr val="00B050"/>
                                  </a:solidFill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</m:e>
                            <m:sub>
                              <m:r>
                                <a:rPr lang="en-GB" altLang="zh-CN" sz="2800" i="1">
                                  <a:solidFill>
                                    <a:srgbClr val="00B050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en-GB" altLang="zh-CN" sz="2800" b="0" i="1" smtClean="0">
                                  <a:solidFill>
                                    <a:srgbClr val="00B05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  <m:r>
                        <a:rPr lang="en-GB" altLang="zh-CN" sz="2800" b="0" i="1" smtClean="0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GB" altLang="zh-CN" sz="2800" i="1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GB" altLang="zh-CN" sz="2800" i="1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GB" altLang="zh-CN" sz="2800" i="1">
                                  <a:solidFill>
                                    <a:srgbClr val="00B05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altLang="zh-CN" sz="2800" i="1">
                                  <a:solidFill>
                                    <a:srgbClr val="00B050"/>
                                  </a:solidFill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</m:e>
                            <m:sub>
                              <m:r>
                                <a:rPr lang="en-GB" altLang="zh-CN" sz="2800" i="1">
                                  <a:solidFill>
                                    <a:srgbClr val="00B050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en-GB" altLang="zh-CN" sz="2800" b="0" i="1" smtClean="0">
                                  <a:solidFill>
                                    <a:srgbClr val="00B05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290E9D54-6623-078D-A04E-D320C8D76E2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797168" y="2300190"/>
                <a:ext cx="8609562" cy="984437"/>
              </a:xfrm>
              <a:prstGeom prst="rect">
                <a:avLst/>
              </a:prstGeom>
              <a:blipFill>
                <a:blip r:embed="rId3"/>
                <a:stretch>
                  <a:fillRect b="-101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TextBox 14">
            <a:extLst>
              <a:ext uri="{FF2B5EF4-FFF2-40B4-BE49-F238E27FC236}">
                <a16:creationId xmlns:a16="http://schemas.microsoft.com/office/drawing/2014/main" id="{05737D3F-459E-F280-B41B-0FDBA1004446}"/>
              </a:ext>
            </a:extLst>
          </p:cNvPr>
          <p:cNvSpPr txBox="1"/>
          <p:nvPr/>
        </p:nvSpPr>
        <p:spPr>
          <a:xfrm>
            <a:off x="311699" y="1729733"/>
            <a:ext cx="3332679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sz="2000" dirty="0" err="1">
                <a:solidFill>
                  <a:schemeClr val="dk2"/>
                </a:solidFill>
                <a:latin typeface="Open Sans"/>
                <a:ea typeface="Open Sans"/>
                <a:cs typeface="Open Sans"/>
                <a:sym typeface="Open Sans"/>
              </a:rPr>
              <a:t>Obs</a:t>
            </a:r>
            <a:r>
              <a:rPr lang="en-GB" sz="2000" dirty="0">
                <a:solidFill>
                  <a:schemeClr val="dk2"/>
                </a:solidFill>
                <a:latin typeface="Open Sans"/>
                <a:ea typeface="Open Sans"/>
                <a:cs typeface="Open Sans"/>
                <a:sym typeface="Open Sans"/>
              </a:rPr>
              <a:t> changes</a:t>
            </a:r>
            <a:r>
              <a:rPr lang="en-GB" sz="2800" dirty="0">
                <a:solidFill>
                  <a:schemeClr val="tx1"/>
                </a:solidFill>
              </a:rPr>
              <a:t>: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311789F3-2481-4B6E-F668-A269A30E2E86}"/>
              </a:ext>
            </a:extLst>
          </p:cNvPr>
          <p:cNvSpPr txBox="1"/>
          <p:nvPr/>
        </p:nvSpPr>
        <p:spPr>
          <a:xfrm>
            <a:off x="1058131" y="3312122"/>
            <a:ext cx="244948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dirty="0">
                <a:solidFill>
                  <a:srgbClr val="FF0000"/>
                </a:solidFill>
                <a:latin typeface="Open Sans"/>
                <a:ea typeface="Open Sans"/>
                <a:cs typeface="Open Sans"/>
                <a:sym typeface="Open Sans"/>
              </a:rPr>
              <a:t>Attributed to emission changes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670DCDEA-0B56-36FF-4BAB-A8789C866751}"/>
              </a:ext>
            </a:extLst>
          </p:cNvPr>
          <p:cNvSpPr txBox="1"/>
          <p:nvPr/>
        </p:nvSpPr>
        <p:spPr>
          <a:xfrm>
            <a:off x="3858555" y="3312122"/>
            <a:ext cx="311667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dirty="0">
                <a:solidFill>
                  <a:srgbClr val="00B050"/>
                </a:solidFill>
                <a:latin typeface="Open Sans"/>
                <a:ea typeface="Open Sans"/>
                <a:cs typeface="Open Sans"/>
                <a:sym typeface="Open Sans"/>
              </a:rPr>
              <a:t>Attributed to meteorology changes</a:t>
            </a:r>
          </a:p>
        </p:txBody>
      </p:sp>
    </p:spTree>
    <p:extLst>
      <p:ext uri="{BB962C8B-B14F-4D97-AF65-F5344CB8AC3E}">
        <p14:creationId xmlns:p14="http://schemas.microsoft.com/office/powerpoint/2010/main" val="396885890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DC351AE-94FE-9F9B-51FA-2B8DA598B86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Decoupling emission from meteorology    </a:t>
            </a:r>
            <a:r>
              <a:rPr lang="en-US" sz="2800" dirty="0"/>
              <a:t>Methodology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B3E0CC5-3DE2-F4DF-6838-686084E97361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fld id="{00000000-1234-1234-1234-123412341234}" type="slidenum">
              <a:rPr lang="en-GB" smtClean="0"/>
              <a:pPr/>
              <a:t>6</a:t>
            </a:fld>
            <a:endParaRPr lang="en-GB"/>
          </a:p>
        </p:txBody>
      </p:sp>
      <p:sp>
        <p:nvSpPr>
          <p:cNvPr id="7" name="Text Placeholder 2">
            <a:extLst>
              <a:ext uri="{FF2B5EF4-FFF2-40B4-BE49-F238E27FC236}">
                <a16:creationId xmlns:a16="http://schemas.microsoft.com/office/drawing/2014/main" id="{EF55028A-DF59-E0D9-A3B7-6B00A477024B}"/>
              </a:ext>
            </a:extLst>
          </p:cNvPr>
          <p:cNvSpPr txBox="1">
            <a:spLocks/>
          </p:cNvSpPr>
          <p:nvPr/>
        </p:nvSpPr>
        <p:spPr>
          <a:xfrm>
            <a:off x="217271" y="1158293"/>
            <a:ext cx="5165972" cy="354018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178" marR="0" lvl="0" indent="-292086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000"/>
              <a:buFont typeface="Open Sans"/>
              <a:buChar char="●"/>
              <a:defRPr sz="1000" b="0" i="0" u="none" strike="noStrike" cap="none">
                <a:solidFill>
                  <a:schemeClr val="dk2"/>
                </a:solidFill>
                <a:latin typeface="Open Sans"/>
                <a:ea typeface="Open Sans"/>
                <a:cs typeface="Open Sans"/>
                <a:sym typeface="Open Sans"/>
              </a:defRPr>
            </a:lvl1pPr>
            <a:lvl2pPr marL="914354" marR="0" lvl="1" indent="-292086" algn="l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000"/>
              <a:buFont typeface="Open Sans"/>
              <a:buChar char="○"/>
              <a:defRPr sz="1000" b="0" i="0" u="none" strike="noStrike" cap="none">
                <a:solidFill>
                  <a:schemeClr val="dk2"/>
                </a:solidFill>
                <a:latin typeface="Open Sans"/>
                <a:ea typeface="Open Sans"/>
                <a:cs typeface="Open Sans"/>
                <a:sym typeface="Open Sans"/>
              </a:defRPr>
            </a:lvl2pPr>
            <a:lvl3pPr marL="1371532" marR="0" lvl="2" indent="-292086" algn="l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000"/>
              <a:buFont typeface="Open Sans"/>
              <a:buChar char="■"/>
              <a:defRPr sz="1000" b="0" i="0" u="none" strike="noStrike" cap="none">
                <a:solidFill>
                  <a:schemeClr val="dk2"/>
                </a:solidFill>
                <a:latin typeface="Open Sans"/>
                <a:ea typeface="Open Sans"/>
                <a:cs typeface="Open Sans"/>
                <a:sym typeface="Open Sans"/>
              </a:defRPr>
            </a:lvl3pPr>
            <a:lvl4pPr marL="1828709" marR="0" lvl="3" indent="-292086" algn="l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000"/>
              <a:buFont typeface="Open Sans"/>
              <a:buChar char="●"/>
              <a:defRPr sz="1000" b="0" i="0" u="none" strike="noStrike" cap="none">
                <a:solidFill>
                  <a:schemeClr val="dk2"/>
                </a:solidFill>
                <a:latin typeface="Open Sans"/>
                <a:ea typeface="Open Sans"/>
                <a:cs typeface="Open Sans"/>
                <a:sym typeface="Open Sans"/>
              </a:defRPr>
            </a:lvl4pPr>
            <a:lvl5pPr marL="2285886" marR="0" lvl="4" indent="-292086" algn="l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000"/>
              <a:buFont typeface="Open Sans"/>
              <a:buChar char="○"/>
              <a:defRPr sz="1000" b="0" i="0" u="none" strike="noStrike" cap="none">
                <a:solidFill>
                  <a:schemeClr val="dk2"/>
                </a:solidFill>
                <a:latin typeface="Open Sans"/>
                <a:ea typeface="Open Sans"/>
                <a:cs typeface="Open Sans"/>
                <a:sym typeface="Open Sans"/>
              </a:defRPr>
            </a:lvl5pPr>
            <a:lvl6pPr marL="2743062" marR="0" lvl="5" indent="-292086" algn="l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000"/>
              <a:buFont typeface="Open Sans"/>
              <a:buChar char="■"/>
              <a:defRPr sz="1000" b="0" i="0" u="none" strike="noStrike" cap="none">
                <a:solidFill>
                  <a:schemeClr val="dk2"/>
                </a:solidFill>
                <a:latin typeface="Open Sans"/>
                <a:ea typeface="Open Sans"/>
                <a:cs typeface="Open Sans"/>
                <a:sym typeface="Open Sans"/>
              </a:defRPr>
            </a:lvl6pPr>
            <a:lvl7pPr marL="3200240" marR="0" lvl="6" indent="-292086" algn="l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000"/>
              <a:buFont typeface="Open Sans"/>
              <a:buChar char="●"/>
              <a:defRPr sz="1000" b="0" i="0" u="none" strike="noStrike" cap="none">
                <a:solidFill>
                  <a:schemeClr val="dk2"/>
                </a:solidFill>
                <a:latin typeface="Open Sans"/>
                <a:ea typeface="Open Sans"/>
                <a:cs typeface="Open Sans"/>
                <a:sym typeface="Open Sans"/>
              </a:defRPr>
            </a:lvl7pPr>
            <a:lvl8pPr marL="3657418" marR="0" lvl="7" indent="-292086" algn="l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000"/>
              <a:buFont typeface="Open Sans"/>
              <a:buChar char="○"/>
              <a:defRPr sz="1000" b="0" i="0" u="none" strike="noStrike" cap="none">
                <a:solidFill>
                  <a:schemeClr val="dk2"/>
                </a:solidFill>
                <a:latin typeface="Open Sans"/>
                <a:ea typeface="Open Sans"/>
                <a:cs typeface="Open Sans"/>
                <a:sym typeface="Open Sans"/>
              </a:defRPr>
            </a:lvl8pPr>
            <a:lvl9pPr marL="4114594" marR="0" lvl="8" indent="-292086" algn="l" rtl="0">
              <a:lnSpc>
                <a:spcPct val="115000"/>
              </a:lnSpc>
              <a:spcBef>
                <a:spcPts val="1600"/>
              </a:spcBef>
              <a:spcAft>
                <a:spcPts val="1600"/>
              </a:spcAft>
              <a:buClr>
                <a:schemeClr val="dk2"/>
              </a:buClr>
              <a:buSzPts val="1000"/>
              <a:buFont typeface="Open Sans"/>
              <a:buChar char="■"/>
              <a:defRPr sz="1000" b="0" i="0" u="none" strike="noStrike" cap="none">
                <a:solidFill>
                  <a:schemeClr val="dk2"/>
                </a:solidFill>
                <a:latin typeface="Open Sans"/>
                <a:ea typeface="Open Sans"/>
                <a:cs typeface="Open Sans"/>
                <a:sym typeface="Open Sans"/>
              </a:defRPr>
            </a:lvl9pPr>
          </a:lstStyle>
          <a:p>
            <a:r>
              <a:rPr lang="en-US" sz="2000" dirty="0"/>
              <a:t>Chemical Transport Modelling with fixed meteorology. </a:t>
            </a:r>
          </a:p>
          <a:p>
            <a:pPr lvl="1">
              <a:lnSpc>
                <a:spcPct val="150000"/>
              </a:lnSpc>
              <a:spcBef>
                <a:spcPts val="0"/>
              </a:spcBef>
            </a:pPr>
            <a:r>
              <a:rPr lang="en-US" sz="1400" dirty="0"/>
              <a:t>1) emissions inventories,</a:t>
            </a:r>
          </a:p>
          <a:p>
            <a:pPr lvl="1">
              <a:lnSpc>
                <a:spcPct val="150000"/>
              </a:lnSpc>
              <a:spcBef>
                <a:spcPts val="0"/>
              </a:spcBef>
            </a:pPr>
            <a:r>
              <a:rPr lang="en-US" sz="1400" dirty="0"/>
              <a:t>2) bias in meteorological prediction, and</a:t>
            </a:r>
          </a:p>
          <a:p>
            <a:pPr lvl="1">
              <a:lnSpc>
                <a:spcPct val="150000"/>
              </a:lnSpc>
              <a:spcBef>
                <a:spcPts val="0"/>
              </a:spcBef>
            </a:pPr>
            <a:r>
              <a:rPr lang="en-US" sz="1400" dirty="0"/>
              <a:t>3) lack of sufficient chemical production mechanisms.</a:t>
            </a:r>
          </a:p>
          <a:p>
            <a:r>
              <a:rPr lang="en-US" sz="2000" dirty="0"/>
              <a:t> Dispersion-</a:t>
            </a:r>
            <a:r>
              <a:rPr lang="en-US" sz="2000" dirty="0" err="1"/>
              <a:t>normalised</a:t>
            </a:r>
            <a:r>
              <a:rPr lang="en-US" sz="2000" dirty="0"/>
              <a:t> concentration using </a:t>
            </a:r>
            <a:r>
              <a:rPr lang="en-US" altLang="zh-CN" sz="2000" dirty="0"/>
              <a:t>Ventilation Coefficient.</a:t>
            </a:r>
            <a:endParaRPr lang="en-US" sz="2000" dirty="0"/>
          </a:p>
          <a:p>
            <a:endParaRPr lang="en-US" sz="2000" dirty="0"/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33992353-6123-1CC3-A04F-1CE66814BC38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8346" t="-16397" b="1"/>
          <a:stretch/>
        </p:blipFill>
        <p:spPr>
          <a:xfrm>
            <a:off x="1194358" y="4052125"/>
            <a:ext cx="1784992" cy="382807"/>
          </a:xfrm>
          <a:prstGeom prst="rect">
            <a:avLst/>
          </a:prstGeom>
        </p:spPr>
      </p:pic>
      <p:graphicFrame>
        <p:nvGraphicFramePr>
          <p:cNvPr id="9" name="Object 3">
            <a:extLst>
              <a:ext uri="{FF2B5EF4-FFF2-40B4-BE49-F238E27FC236}">
                <a16:creationId xmlns:a16="http://schemas.microsoft.com/office/drawing/2014/main" id="{16495F06-1CC2-2730-B0BA-80AA23AC37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1796170"/>
              </p:ext>
            </p:extLst>
          </p:nvPr>
        </p:nvGraphicFramePr>
        <p:xfrm>
          <a:off x="3227006" y="3921782"/>
          <a:ext cx="1641161" cy="6434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009600" imgH="1180800" progId="Equation.DSMT4">
                  <p:embed/>
                </p:oleObj>
              </mc:Choice>
              <mc:Fallback>
                <p:oleObj name="Equation" r:id="rId3" imgW="3009600" imgH="1180800" progId="Equation.DSMT4">
                  <p:embed/>
                  <p:pic>
                    <p:nvPicPr>
                      <p:cNvPr id="6" name="Object 3">
                        <a:extLst>
                          <a:ext uri="{FF2B5EF4-FFF2-40B4-BE49-F238E27FC236}">
                            <a16:creationId xmlns:a16="http://schemas.microsoft.com/office/drawing/2014/main" id="{3B3B2B3D-856F-472E-8FE7-1556FD28041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27006" y="3921782"/>
                        <a:ext cx="1641161" cy="6434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" name="Group 18">
            <a:extLst>
              <a:ext uri="{FF2B5EF4-FFF2-40B4-BE49-F238E27FC236}">
                <a16:creationId xmlns:a16="http://schemas.microsoft.com/office/drawing/2014/main" id="{F57F3D5E-E748-10DE-B9B6-EFE23E44DC60}"/>
              </a:ext>
            </a:extLst>
          </p:cNvPr>
          <p:cNvGrpSpPr/>
          <p:nvPr/>
        </p:nvGrpSpPr>
        <p:grpSpPr>
          <a:xfrm>
            <a:off x="5579542" y="1166691"/>
            <a:ext cx="3252758" cy="3693326"/>
            <a:chOff x="5579542" y="1166691"/>
            <a:chExt cx="3252758" cy="3693326"/>
          </a:xfrm>
        </p:grpSpPr>
        <p:pic>
          <p:nvPicPr>
            <p:cNvPr id="11" name="内容占位符 4">
              <a:extLst>
                <a:ext uri="{FF2B5EF4-FFF2-40B4-BE49-F238E27FC236}">
                  <a16:creationId xmlns:a16="http://schemas.microsoft.com/office/drawing/2014/main" id="{56BE0F27-DB57-9767-68C7-C7E6D764C75D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2312" r="71863" b="9574"/>
            <a:stretch/>
          </p:blipFill>
          <p:spPr>
            <a:xfrm>
              <a:off x="5579542" y="1166691"/>
              <a:ext cx="3210128" cy="3693326"/>
            </a:xfrm>
            <a:prstGeom prst="rect">
              <a:avLst/>
            </a:prstGeom>
          </p:spPr>
        </p:pic>
        <p:sp>
          <p:nvSpPr>
            <p:cNvPr id="12" name="Rectangle 11">
              <a:extLst>
                <a:ext uri="{FF2B5EF4-FFF2-40B4-BE49-F238E27FC236}">
                  <a16:creationId xmlns:a16="http://schemas.microsoft.com/office/drawing/2014/main" id="{D3E77BC6-2A52-515A-62FF-36BD186F87F6}"/>
                </a:ext>
              </a:extLst>
            </p:cNvPr>
            <p:cNvSpPr/>
            <p:nvPr/>
          </p:nvSpPr>
          <p:spPr>
            <a:xfrm>
              <a:off x="8401050" y="1871663"/>
              <a:ext cx="431250" cy="4572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id="{0EB10D13-4A27-3CB9-89CE-F23BB3EEB732}"/>
                </a:ext>
              </a:extLst>
            </p:cNvPr>
            <p:cNvSpPr/>
            <p:nvPr/>
          </p:nvSpPr>
          <p:spPr>
            <a:xfrm>
              <a:off x="8379735" y="3693182"/>
              <a:ext cx="431250" cy="4572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8" name="TextBox 17">
            <a:extLst>
              <a:ext uri="{FF2B5EF4-FFF2-40B4-BE49-F238E27FC236}">
                <a16:creationId xmlns:a16="http://schemas.microsoft.com/office/drawing/2014/main" id="{18CA26B0-5796-3138-9975-A2FB44177CE7}"/>
              </a:ext>
            </a:extLst>
          </p:cNvPr>
          <p:cNvSpPr txBox="1"/>
          <p:nvPr/>
        </p:nvSpPr>
        <p:spPr>
          <a:xfrm>
            <a:off x="2087592" y="4698475"/>
            <a:ext cx="705640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00B050"/>
                </a:solidFill>
                <a:latin typeface="Open Sans"/>
                <a:ea typeface="Open Sans"/>
                <a:cs typeface="Open Sans"/>
                <a:sym typeface="Open Sans"/>
              </a:rPr>
              <a:t>VC cannot consider other meteorological parameters</a:t>
            </a:r>
          </a:p>
        </p:txBody>
      </p:sp>
    </p:spTree>
    <p:extLst>
      <p:ext uri="{BB962C8B-B14F-4D97-AF65-F5344CB8AC3E}">
        <p14:creationId xmlns:p14="http://schemas.microsoft.com/office/powerpoint/2010/main" val="26983799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DC351AE-94FE-9F9B-51FA-2B8DA598B86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Decoupling emission from meteorology    </a:t>
            </a:r>
            <a:r>
              <a:rPr lang="en-US" sz="2800" dirty="0"/>
              <a:t>Methodology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B3E0CC5-3DE2-F4DF-6838-686084E97361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fld id="{00000000-1234-1234-1234-123412341234}" type="slidenum">
              <a:rPr lang="en-GB" smtClean="0"/>
              <a:pPr/>
              <a:t>7</a:t>
            </a:fld>
            <a:endParaRPr lang="en-GB"/>
          </a:p>
        </p:txBody>
      </p:sp>
      <p:sp>
        <p:nvSpPr>
          <p:cNvPr id="7" name="Text Placeholder 2">
            <a:extLst>
              <a:ext uri="{FF2B5EF4-FFF2-40B4-BE49-F238E27FC236}">
                <a16:creationId xmlns:a16="http://schemas.microsoft.com/office/drawing/2014/main" id="{EF55028A-DF59-E0D9-A3B7-6B00A477024B}"/>
              </a:ext>
            </a:extLst>
          </p:cNvPr>
          <p:cNvSpPr txBox="1">
            <a:spLocks/>
          </p:cNvSpPr>
          <p:nvPr/>
        </p:nvSpPr>
        <p:spPr>
          <a:xfrm>
            <a:off x="217269" y="1005956"/>
            <a:ext cx="3630112" cy="88616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178" marR="0" lvl="0" indent="-292086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000"/>
              <a:buFont typeface="Open Sans"/>
              <a:buChar char="●"/>
              <a:defRPr sz="1000" b="0" i="0" u="none" strike="noStrike" cap="none">
                <a:solidFill>
                  <a:schemeClr val="dk2"/>
                </a:solidFill>
                <a:latin typeface="Open Sans"/>
                <a:ea typeface="Open Sans"/>
                <a:cs typeface="Open Sans"/>
                <a:sym typeface="Open Sans"/>
              </a:defRPr>
            </a:lvl1pPr>
            <a:lvl2pPr marL="914354" marR="0" lvl="1" indent="-292086" algn="l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000"/>
              <a:buFont typeface="Open Sans"/>
              <a:buChar char="○"/>
              <a:defRPr sz="1000" b="0" i="0" u="none" strike="noStrike" cap="none">
                <a:solidFill>
                  <a:schemeClr val="dk2"/>
                </a:solidFill>
                <a:latin typeface="Open Sans"/>
                <a:ea typeface="Open Sans"/>
                <a:cs typeface="Open Sans"/>
                <a:sym typeface="Open Sans"/>
              </a:defRPr>
            </a:lvl2pPr>
            <a:lvl3pPr marL="1371532" marR="0" lvl="2" indent="-292086" algn="l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000"/>
              <a:buFont typeface="Open Sans"/>
              <a:buChar char="■"/>
              <a:defRPr sz="1000" b="0" i="0" u="none" strike="noStrike" cap="none">
                <a:solidFill>
                  <a:schemeClr val="dk2"/>
                </a:solidFill>
                <a:latin typeface="Open Sans"/>
                <a:ea typeface="Open Sans"/>
                <a:cs typeface="Open Sans"/>
                <a:sym typeface="Open Sans"/>
              </a:defRPr>
            </a:lvl3pPr>
            <a:lvl4pPr marL="1828709" marR="0" lvl="3" indent="-292086" algn="l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000"/>
              <a:buFont typeface="Open Sans"/>
              <a:buChar char="●"/>
              <a:defRPr sz="1000" b="0" i="0" u="none" strike="noStrike" cap="none">
                <a:solidFill>
                  <a:schemeClr val="dk2"/>
                </a:solidFill>
                <a:latin typeface="Open Sans"/>
                <a:ea typeface="Open Sans"/>
                <a:cs typeface="Open Sans"/>
                <a:sym typeface="Open Sans"/>
              </a:defRPr>
            </a:lvl4pPr>
            <a:lvl5pPr marL="2285886" marR="0" lvl="4" indent="-292086" algn="l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000"/>
              <a:buFont typeface="Open Sans"/>
              <a:buChar char="○"/>
              <a:defRPr sz="1000" b="0" i="0" u="none" strike="noStrike" cap="none">
                <a:solidFill>
                  <a:schemeClr val="dk2"/>
                </a:solidFill>
                <a:latin typeface="Open Sans"/>
                <a:ea typeface="Open Sans"/>
                <a:cs typeface="Open Sans"/>
                <a:sym typeface="Open Sans"/>
              </a:defRPr>
            </a:lvl5pPr>
            <a:lvl6pPr marL="2743062" marR="0" lvl="5" indent="-292086" algn="l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000"/>
              <a:buFont typeface="Open Sans"/>
              <a:buChar char="■"/>
              <a:defRPr sz="1000" b="0" i="0" u="none" strike="noStrike" cap="none">
                <a:solidFill>
                  <a:schemeClr val="dk2"/>
                </a:solidFill>
                <a:latin typeface="Open Sans"/>
                <a:ea typeface="Open Sans"/>
                <a:cs typeface="Open Sans"/>
                <a:sym typeface="Open Sans"/>
              </a:defRPr>
            </a:lvl6pPr>
            <a:lvl7pPr marL="3200240" marR="0" lvl="6" indent="-292086" algn="l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000"/>
              <a:buFont typeface="Open Sans"/>
              <a:buChar char="●"/>
              <a:defRPr sz="1000" b="0" i="0" u="none" strike="noStrike" cap="none">
                <a:solidFill>
                  <a:schemeClr val="dk2"/>
                </a:solidFill>
                <a:latin typeface="Open Sans"/>
                <a:ea typeface="Open Sans"/>
                <a:cs typeface="Open Sans"/>
                <a:sym typeface="Open Sans"/>
              </a:defRPr>
            </a:lvl7pPr>
            <a:lvl8pPr marL="3657418" marR="0" lvl="7" indent="-292086" algn="l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000"/>
              <a:buFont typeface="Open Sans"/>
              <a:buChar char="○"/>
              <a:defRPr sz="1000" b="0" i="0" u="none" strike="noStrike" cap="none">
                <a:solidFill>
                  <a:schemeClr val="dk2"/>
                </a:solidFill>
                <a:latin typeface="Open Sans"/>
                <a:ea typeface="Open Sans"/>
                <a:cs typeface="Open Sans"/>
                <a:sym typeface="Open Sans"/>
              </a:defRPr>
            </a:lvl8pPr>
            <a:lvl9pPr marL="4114594" marR="0" lvl="8" indent="-292086" algn="l" rtl="0">
              <a:lnSpc>
                <a:spcPct val="115000"/>
              </a:lnSpc>
              <a:spcBef>
                <a:spcPts val="1600"/>
              </a:spcBef>
              <a:spcAft>
                <a:spcPts val="1600"/>
              </a:spcAft>
              <a:buClr>
                <a:schemeClr val="dk2"/>
              </a:buClr>
              <a:buSzPts val="1000"/>
              <a:buFont typeface="Open Sans"/>
              <a:buChar char="■"/>
              <a:defRPr sz="1000" b="0" i="0" u="none" strike="noStrike" cap="none">
                <a:solidFill>
                  <a:schemeClr val="dk2"/>
                </a:solidFill>
                <a:latin typeface="Open Sans"/>
                <a:ea typeface="Open Sans"/>
                <a:cs typeface="Open Sans"/>
                <a:sym typeface="Open Sans"/>
              </a:defRPr>
            </a:lvl9pPr>
          </a:lstStyle>
          <a:p>
            <a:pPr marL="165092" indent="0">
              <a:buNone/>
            </a:pPr>
            <a:r>
              <a:rPr lang="en-US" sz="2000" dirty="0"/>
              <a:t>Time series decomposition</a:t>
            </a:r>
          </a:p>
          <a:p>
            <a:pPr marL="165092" indent="0">
              <a:buNone/>
            </a:pPr>
            <a:endParaRPr lang="en-US" sz="2000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F54F5FA3-EA5E-A79C-E127-EC32C71811C8}"/>
              </a:ext>
            </a:extLst>
          </p:cNvPr>
          <p:cNvSpPr txBox="1"/>
          <p:nvPr/>
        </p:nvSpPr>
        <p:spPr>
          <a:xfrm>
            <a:off x="3674219" y="1580241"/>
            <a:ext cx="5346940" cy="286232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sz="1800" dirty="0">
                <a:solidFill>
                  <a:schemeClr val="dk2"/>
                </a:solidFill>
                <a:latin typeface="Open Sans"/>
                <a:ea typeface="Open Sans"/>
                <a:cs typeface="Open Sans"/>
              </a:rPr>
              <a:t>O(t)=W(t)+S(t)+e(t)</a:t>
            </a:r>
          </a:p>
          <a:p>
            <a:endParaRPr lang="en-GB" sz="1800" dirty="0">
              <a:effectLst/>
              <a:latin typeface="Georgia" panose="02040502050405020303" pitchFamily="18" charset="0"/>
            </a:endParaRPr>
          </a:p>
          <a:p>
            <a:r>
              <a:rPr lang="en-GB" sz="1800" dirty="0">
                <a:solidFill>
                  <a:schemeClr val="dk2"/>
                </a:solidFill>
                <a:latin typeface="Open Sans"/>
                <a:ea typeface="Open Sans"/>
                <a:cs typeface="Open Sans"/>
                <a:sym typeface="Open Sans"/>
              </a:rPr>
              <a:t>O(t) </a:t>
            </a:r>
            <a:r>
              <a:rPr lang="en-US" altLang="zh-CN" sz="1800" dirty="0">
                <a:solidFill>
                  <a:schemeClr val="dk2"/>
                </a:solidFill>
                <a:latin typeface="Open Sans"/>
                <a:ea typeface="Open Sans"/>
                <a:cs typeface="Open Sans"/>
                <a:sym typeface="Open Sans"/>
              </a:rPr>
              <a:t>:</a:t>
            </a:r>
            <a:r>
              <a:rPr lang="en-GB" sz="1800" dirty="0">
                <a:solidFill>
                  <a:schemeClr val="dk2"/>
                </a:solidFill>
                <a:latin typeface="Open Sans"/>
                <a:ea typeface="Open Sans"/>
                <a:cs typeface="Open Sans"/>
                <a:sym typeface="Open Sans"/>
              </a:rPr>
              <a:t> the original time series</a:t>
            </a:r>
          </a:p>
          <a:p>
            <a:r>
              <a:rPr lang="en-GB" sz="1800" dirty="0">
                <a:solidFill>
                  <a:schemeClr val="dk2"/>
                </a:solidFill>
                <a:latin typeface="Open Sans"/>
                <a:ea typeface="Open Sans"/>
                <a:cs typeface="Open Sans"/>
                <a:sym typeface="Open Sans"/>
              </a:rPr>
              <a:t>W(t) </a:t>
            </a:r>
            <a:r>
              <a:rPr lang="en-US" altLang="zh-CN" sz="1800" dirty="0">
                <a:solidFill>
                  <a:schemeClr val="dk2"/>
                </a:solidFill>
                <a:latin typeface="Open Sans"/>
                <a:ea typeface="Open Sans"/>
                <a:cs typeface="Open Sans"/>
                <a:sym typeface="Open Sans"/>
              </a:rPr>
              <a:t>:</a:t>
            </a:r>
            <a:r>
              <a:rPr lang="en-GB" sz="1800" dirty="0">
                <a:solidFill>
                  <a:schemeClr val="dk2"/>
                </a:solidFill>
                <a:latin typeface="Open Sans"/>
                <a:ea typeface="Open Sans"/>
                <a:cs typeface="Open Sans"/>
                <a:sym typeface="Open Sans"/>
              </a:rPr>
              <a:t> the mesoscale and synoptic-scale variation</a:t>
            </a:r>
          </a:p>
          <a:p>
            <a:r>
              <a:rPr lang="en-GB" sz="1800" dirty="0">
                <a:solidFill>
                  <a:schemeClr val="dk2"/>
                </a:solidFill>
                <a:latin typeface="Open Sans"/>
                <a:ea typeface="Open Sans"/>
                <a:cs typeface="Open Sans"/>
                <a:sym typeface="Open Sans"/>
              </a:rPr>
              <a:t>S(t) </a:t>
            </a:r>
            <a:r>
              <a:rPr lang="en-US" altLang="zh-CN" sz="1800" dirty="0">
                <a:solidFill>
                  <a:schemeClr val="dk2"/>
                </a:solidFill>
                <a:latin typeface="Open Sans"/>
                <a:ea typeface="Open Sans"/>
                <a:cs typeface="Open Sans"/>
                <a:sym typeface="Open Sans"/>
              </a:rPr>
              <a:t>:</a:t>
            </a:r>
            <a:r>
              <a:rPr lang="en-GB" sz="1800" dirty="0">
                <a:solidFill>
                  <a:schemeClr val="dk2"/>
                </a:solidFill>
                <a:latin typeface="Open Sans"/>
                <a:ea typeface="Open Sans"/>
                <a:cs typeface="Open Sans"/>
                <a:sym typeface="Open Sans"/>
              </a:rPr>
              <a:t> the seasonal change</a:t>
            </a:r>
          </a:p>
          <a:p>
            <a:r>
              <a:rPr lang="en-GB" sz="1800" dirty="0">
                <a:solidFill>
                  <a:schemeClr val="dk2"/>
                </a:solidFill>
                <a:latin typeface="Open Sans"/>
                <a:ea typeface="Open Sans"/>
                <a:cs typeface="Open Sans"/>
                <a:sym typeface="Open Sans"/>
              </a:rPr>
              <a:t>e(t) </a:t>
            </a:r>
            <a:r>
              <a:rPr lang="en-US" altLang="zh-CN" sz="1800" dirty="0">
                <a:solidFill>
                  <a:schemeClr val="dk2"/>
                </a:solidFill>
                <a:latin typeface="Open Sans"/>
                <a:ea typeface="Open Sans"/>
                <a:cs typeface="Open Sans"/>
                <a:sym typeface="Open Sans"/>
              </a:rPr>
              <a:t>:</a:t>
            </a:r>
            <a:r>
              <a:rPr lang="en-GB" sz="1800" dirty="0">
                <a:solidFill>
                  <a:schemeClr val="dk2"/>
                </a:solidFill>
                <a:latin typeface="Open Sans"/>
                <a:ea typeface="Open Sans"/>
                <a:cs typeface="Open Sans"/>
                <a:sym typeface="Open Sans"/>
              </a:rPr>
              <a:t> the long-term (trend) component. </a:t>
            </a:r>
            <a:endParaRPr lang="en-GB" sz="1800" dirty="0">
              <a:latin typeface="Georgia" panose="02040502050405020303" pitchFamily="18" charset="0"/>
            </a:endParaRPr>
          </a:p>
          <a:p>
            <a:endParaRPr lang="en-GB" sz="1800" dirty="0">
              <a:effectLst/>
              <a:latin typeface="Georgia" panose="02040502050405020303" pitchFamily="18" charset="0"/>
            </a:endParaRPr>
          </a:p>
          <a:p>
            <a:r>
              <a:rPr lang="en-GB" sz="1800" dirty="0">
                <a:solidFill>
                  <a:schemeClr val="dk2"/>
                </a:solidFill>
                <a:latin typeface="Open Sans"/>
                <a:ea typeface="Open Sans"/>
                <a:cs typeface="Open Sans"/>
              </a:rPr>
              <a:t>W(t)=O(t)−KZ</a:t>
            </a:r>
            <a:r>
              <a:rPr lang="en-GB" sz="1800" baseline="-25000" dirty="0">
                <a:solidFill>
                  <a:schemeClr val="dk2"/>
                </a:solidFill>
                <a:latin typeface="Open Sans"/>
                <a:ea typeface="Open Sans"/>
                <a:cs typeface="Open Sans"/>
              </a:rPr>
              <a:t>15,5</a:t>
            </a:r>
            <a:r>
              <a:rPr lang="en-GB" sz="1800" dirty="0">
                <a:solidFill>
                  <a:schemeClr val="dk2"/>
                </a:solidFill>
                <a:latin typeface="Open Sans"/>
                <a:ea typeface="Open Sans"/>
                <a:cs typeface="Open Sans"/>
              </a:rPr>
              <a:t>, </a:t>
            </a:r>
          </a:p>
          <a:p>
            <a:r>
              <a:rPr lang="en-GB" sz="1800" dirty="0">
                <a:solidFill>
                  <a:schemeClr val="dk2"/>
                </a:solidFill>
                <a:latin typeface="Open Sans"/>
                <a:ea typeface="Open Sans"/>
                <a:cs typeface="Open Sans"/>
              </a:rPr>
              <a:t>S(t) = KZ</a:t>
            </a:r>
            <a:r>
              <a:rPr lang="en-GB" sz="1800" baseline="-25000" dirty="0">
                <a:solidFill>
                  <a:schemeClr val="dk2"/>
                </a:solidFill>
                <a:latin typeface="Open Sans"/>
                <a:ea typeface="Open Sans"/>
                <a:cs typeface="Open Sans"/>
              </a:rPr>
              <a:t>15,5</a:t>
            </a:r>
            <a:r>
              <a:rPr lang="en-GB" sz="1800" dirty="0">
                <a:solidFill>
                  <a:schemeClr val="dk2"/>
                </a:solidFill>
                <a:latin typeface="Open Sans"/>
                <a:ea typeface="Open Sans"/>
                <a:cs typeface="Open Sans"/>
              </a:rPr>
              <a:t> − KZ</a:t>
            </a:r>
            <a:r>
              <a:rPr lang="en-GB" sz="1800" baseline="-25000" dirty="0">
                <a:solidFill>
                  <a:schemeClr val="dk2"/>
                </a:solidFill>
                <a:latin typeface="Open Sans"/>
                <a:ea typeface="Open Sans"/>
                <a:cs typeface="Open Sans"/>
              </a:rPr>
              <a:t>365,3</a:t>
            </a:r>
            <a:r>
              <a:rPr lang="en-GB" sz="1800" dirty="0">
                <a:solidFill>
                  <a:schemeClr val="dk2"/>
                </a:solidFill>
                <a:latin typeface="Open Sans"/>
                <a:ea typeface="Open Sans"/>
                <a:cs typeface="Open Sans"/>
              </a:rPr>
              <a:t>, </a:t>
            </a:r>
          </a:p>
          <a:p>
            <a:r>
              <a:rPr lang="en-GB" sz="1800" dirty="0">
                <a:solidFill>
                  <a:schemeClr val="dk2"/>
                </a:solidFill>
                <a:latin typeface="Open Sans"/>
                <a:ea typeface="Open Sans"/>
                <a:cs typeface="Open Sans"/>
              </a:rPr>
              <a:t>e(t) = KZ</a:t>
            </a:r>
            <a:r>
              <a:rPr lang="en-GB" sz="1800" baseline="-25000" dirty="0">
                <a:solidFill>
                  <a:schemeClr val="dk2"/>
                </a:solidFill>
                <a:latin typeface="Open Sans"/>
                <a:ea typeface="Open Sans"/>
                <a:cs typeface="Open Sans"/>
              </a:rPr>
              <a:t>365,3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4BC6260-5CE9-3987-5026-54B12A2A3443}"/>
              </a:ext>
            </a:extLst>
          </p:cNvPr>
          <p:cNvSpPr txBox="1"/>
          <p:nvPr/>
        </p:nvSpPr>
        <p:spPr>
          <a:xfrm>
            <a:off x="3674219" y="4558297"/>
            <a:ext cx="5302122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sz="1200" dirty="0">
                <a:solidFill>
                  <a:schemeClr val="dk2"/>
                </a:solidFill>
                <a:latin typeface="Open Sans"/>
                <a:ea typeface="Open Sans"/>
                <a:cs typeface="Open Sans"/>
              </a:rPr>
              <a:t>Rao, S.T. and </a:t>
            </a:r>
            <a:r>
              <a:rPr lang="en-GB" sz="1200" dirty="0" err="1">
                <a:solidFill>
                  <a:schemeClr val="dk2"/>
                </a:solidFill>
                <a:latin typeface="Open Sans"/>
                <a:ea typeface="Open Sans"/>
                <a:cs typeface="Open Sans"/>
              </a:rPr>
              <a:t>Zurbenko</a:t>
            </a:r>
            <a:r>
              <a:rPr lang="en-GB" sz="1200" dirty="0">
                <a:solidFill>
                  <a:schemeClr val="dk2"/>
                </a:solidFill>
                <a:latin typeface="Open Sans"/>
                <a:ea typeface="Open Sans"/>
                <a:cs typeface="Open Sans"/>
              </a:rPr>
              <a:t>, I.G., 1994. Detecting and tracking changes in ozone air quality. Air &amp; waste, 44(9), pp.1089-1092.</a:t>
            </a:r>
            <a:endParaRPr lang="en-US" sz="1200" dirty="0">
              <a:solidFill>
                <a:schemeClr val="dk2"/>
              </a:solidFill>
              <a:latin typeface="Open Sans"/>
              <a:ea typeface="Open Sans"/>
              <a:cs typeface="Open Sans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0D3A7E2-2CF7-153C-8A49-15D7B1142A5C}"/>
              </a:ext>
            </a:extLst>
          </p:cNvPr>
          <p:cNvSpPr txBox="1"/>
          <p:nvPr/>
        </p:nvSpPr>
        <p:spPr>
          <a:xfrm>
            <a:off x="3703508" y="1079708"/>
            <a:ext cx="568203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sz="1800" dirty="0">
                <a:latin typeface="+mj-lt"/>
              </a:rPr>
              <a:t>KZ</a:t>
            </a:r>
            <a:r>
              <a:rPr lang="en-US" altLang="zh-CN" sz="1800" baseline="-25000" dirty="0" err="1">
                <a:latin typeface="+mj-lt"/>
              </a:rPr>
              <a:t>m,p</a:t>
            </a:r>
            <a:r>
              <a:rPr lang="en-US" altLang="zh-CN" sz="1800" baseline="-25000" dirty="0">
                <a:latin typeface="+mj-lt"/>
              </a:rPr>
              <a:t> : </a:t>
            </a:r>
            <a:r>
              <a:rPr lang="en-US" altLang="zh-CN" sz="1800" dirty="0">
                <a:solidFill>
                  <a:schemeClr val="dk2"/>
                </a:solidFill>
                <a:latin typeface="Open Sans"/>
                <a:ea typeface="Open Sans"/>
                <a:cs typeface="Open Sans"/>
              </a:rPr>
              <a:t>p</a:t>
            </a:r>
            <a:r>
              <a:rPr lang="zh-CN" altLang="en-US" sz="1800" dirty="0">
                <a:solidFill>
                  <a:schemeClr val="dk2"/>
                </a:solidFill>
                <a:latin typeface="Open Sans"/>
                <a:cs typeface="Open Sans"/>
              </a:rPr>
              <a:t> </a:t>
            </a:r>
            <a:r>
              <a:rPr lang="en-GB" sz="1800" dirty="0">
                <a:solidFill>
                  <a:schemeClr val="dk2"/>
                </a:solidFill>
                <a:latin typeface="Open Sans"/>
                <a:ea typeface="Open Sans"/>
                <a:cs typeface="Open Sans"/>
              </a:rPr>
              <a:t>iterations of a moving average of length m</a:t>
            </a:r>
            <a:endParaRPr lang="en-US" sz="1800" dirty="0">
              <a:solidFill>
                <a:schemeClr val="dk2"/>
              </a:solidFill>
              <a:latin typeface="Open Sans"/>
              <a:ea typeface="Open Sans"/>
              <a:cs typeface="Open Sans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8A312468-22A8-C479-7BF5-AA45F8B98BDF}"/>
              </a:ext>
            </a:extLst>
          </p:cNvPr>
          <p:cNvSpPr txBox="1"/>
          <p:nvPr/>
        </p:nvSpPr>
        <p:spPr>
          <a:xfrm>
            <a:off x="217269" y="3825705"/>
            <a:ext cx="3630112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dirty="0">
                <a:solidFill>
                  <a:srgbClr val="00B050"/>
                </a:solidFill>
                <a:latin typeface="Open Sans"/>
                <a:ea typeface="Open Sans"/>
                <a:cs typeface="Open Sans"/>
              </a:rPr>
              <a:t>Cannot fully distinguish EMI and MET-related components. </a:t>
            </a:r>
          </a:p>
        </p:txBody>
      </p:sp>
      <p:pic>
        <p:nvPicPr>
          <p:cNvPr id="15" name="Picture 14" descr="A graph of a waveform&#10;&#10;Description automatically generated with medium confidence">
            <a:extLst>
              <a:ext uri="{FF2B5EF4-FFF2-40B4-BE49-F238E27FC236}">
                <a16:creationId xmlns:a16="http://schemas.microsoft.com/office/drawing/2014/main" id="{6368FF82-79AE-5151-09F0-21F2D248781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7663" y="1424708"/>
            <a:ext cx="2909324" cy="22940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97272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DC351AE-94FE-9F9B-51FA-2B8DA598B86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Decoupling emission from meteorology    </a:t>
            </a:r>
            <a:r>
              <a:rPr lang="en-US" sz="2800" dirty="0"/>
              <a:t>Methodology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B3E0CC5-3DE2-F4DF-6838-686084E97361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fld id="{00000000-1234-1234-1234-123412341234}" type="slidenum">
              <a:rPr lang="en-GB" smtClean="0"/>
              <a:pPr/>
              <a:t>8</a:t>
            </a:fld>
            <a:endParaRPr lang="en-GB"/>
          </a:p>
        </p:txBody>
      </p:sp>
      <p:sp>
        <p:nvSpPr>
          <p:cNvPr id="8" name="Text Placeholder 2">
            <a:extLst>
              <a:ext uri="{FF2B5EF4-FFF2-40B4-BE49-F238E27FC236}">
                <a16:creationId xmlns:a16="http://schemas.microsoft.com/office/drawing/2014/main" id="{76A8E1DE-752E-54C6-0014-320C4F0083CB}"/>
              </a:ext>
            </a:extLst>
          </p:cNvPr>
          <p:cNvSpPr txBox="1">
            <a:spLocks/>
          </p:cNvSpPr>
          <p:nvPr/>
        </p:nvSpPr>
        <p:spPr>
          <a:xfrm>
            <a:off x="217271" y="1158293"/>
            <a:ext cx="8520600" cy="354018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178" marR="0" lvl="0" indent="-292086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000"/>
              <a:buFont typeface="Open Sans"/>
              <a:buChar char="●"/>
              <a:defRPr sz="1000" b="0" i="0" u="none" strike="noStrike" cap="none">
                <a:solidFill>
                  <a:schemeClr val="dk2"/>
                </a:solidFill>
                <a:latin typeface="Open Sans"/>
                <a:ea typeface="Open Sans"/>
                <a:cs typeface="Open Sans"/>
                <a:sym typeface="Open Sans"/>
              </a:defRPr>
            </a:lvl1pPr>
            <a:lvl2pPr marL="914354" marR="0" lvl="1" indent="-292086" algn="l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000"/>
              <a:buFont typeface="Open Sans"/>
              <a:buChar char="○"/>
              <a:defRPr sz="1000" b="0" i="0" u="none" strike="noStrike" cap="none">
                <a:solidFill>
                  <a:schemeClr val="dk2"/>
                </a:solidFill>
                <a:latin typeface="Open Sans"/>
                <a:ea typeface="Open Sans"/>
                <a:cs typeface="Open Sans"/>
                <a:sym typeface="Open Sans"/>
              </a:defRPr>
            </a:lvl2pPr>
            <a:lvl3pPr marL="1371532" marR="0" lvl="2" indent="-292086" algn="l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000"/>
              <a:buFont typeface="Open Sans"/>
              <a:buChar char="■"/>
              <a:defRPr sz="1000" b="0" i="0" u="none" strike="noStrike" cap="none">
                <a:solidFill>
                  <a:schemeClr val="dk2"/>
                </a:solidFill>
                <a:latin typeface="Open Sans"/>
                <a:ea typeface="Open Sans"/>
                <a:cs typeface="Open Sans"/>
                <a:sym typeface="Open Sans"/>
              </a:defRPr>
            </a:lvl3pPr>
            <a:lvl4pPr marL="1828709" marR="0" lvl="3" indent="-292086" algn="l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000"/>
              <a:buFont typeface="Open Sans"/>
              <a:buChar char="●"/>
              <a:defRPr sz="1000" b="0" i="0" u="none" strike="noStrike" cap="none">
                <a:solidFill>
                  <a:schemeClr val="dk2"/>
                </a:solidFill>
                <a:latin typeface="Open Sans"/>
                <a:ea typeface="Open Sans"/>
                <a:cs typeface="Open Sans"/>
                <a:sym typeface="Open Sans"/>
              </a:defRPr>
            </a:lvl4pPr>
            <a:lvl5pPr marL="2285886" marR="0" lvl="4" indent="-292086" algn="l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000"/>
              <a:buFont typeface="Open Sans"/>
              <a:buChar char="○"/>
              <a:defRPr sz="1000" b="0" i="0" u="none" strike="noStrike" cap="none">
                <a:solidFill>
                  <a:schemeClr val="dk2"/>
                </a:solidFill>
                <a:latin typeface="Open Sans"/>
                <a:ea typeface="Open Sans"/>
                <a:cs typeface="Open Sans"/>
                <a:sym typeface="Open Sans"/>
              </a:defRPr>
            </a:lvl5pPr>
            <a:lvl6pPr marL="2743062" marR="0" lvl="5" indent="-292086" algn="l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000"/>
              <a:buFont typeface="Open Sans"/>
              <a:buChar char="■"/>
              <a:defRPr sz="1000" b="0" i="0" u="none" strike="noStrike" cap="none">
                <a:solidFill>
                  <a:schemeClr val="dk2"/>
                </a:solidFill>
                <a:latin typeface="Open Sans"/>
                <a:ea typeface="Open Sans"/>
                <a:cs typeface="Open Sans"/>
                <a:sym typeface="Open Sans"/>
              </a:defRPr>
            </a:lvl6pPr>
            <a:lvl7pPr marL="3200240" marR="0" lvl="6" indent="-292086" algn="l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000"/>
              <a:buFont typeface="Open Sans"/>
              <a:buChar char="●"/>
              <a:defRPr sz="1000" b="0" i="0" u="none" strike="noStrike" cap="none">
                <a:solidFill>
                  <a:schemeClr val="dk2"/>
                </a:solidFill>
                <a:latin typeface="Open Sans"/>
                <a:ea typeface="Open Sans"/>
                <a:cs typeface="Open Sans"/>
                <a:sym typeface="Open Sans"/>
              </a:defRPr>
            </a:lvl7pPr>
            <a:lvl8pPr marL="3657418" marR="0" lvl="7" indent="-292086" algn="l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000"/>
              <a:buFont typeface="Open Sans"/>
              <a:buChar char="○"/>
              <a:defRPr sz="1000" b="0" i="0" u="none" strike="noStrike" cap="none">
                <a:solidFill>
                  <a:schemeClr val="dk2"/>
                </a:solidFill>
                <a:latin typeface="Open Sans"/>
                <a:ea typeface="Open Sans"/>
                <a:cs typeface="Open Sans"/>
                <a:sym typeface="Open Sans"/>
              </a:defRPr>
            </a:lvl8pPr>
            <a:lvl9pPr marL="4114594" marR="0" lvl="8" indent="-292086" algn="l" rtl="0">
              <a:lnSpc>
                <a:spcPct val="115000"/>
              </a:lnSpc>
              <a:spcBef>
                <a:spcPts val="1600"/>
              </a:spcBef>
              <a:spcAft>
                <a:spcPts val="1600"/>
              </a:spcAft>
              <a:buClr>
                <a:schemeClr val="dk2"/>
              </a:buClr>
              <a:buSzPts val="1000"/>
              <a:buFont typeface="Open Sans"/>
              <a:buChar char="■"/>
              <a:defRPr sz="1000" b="0" i="0" u="none" strike="noStrike" cap="none">
                <a:solidFill>
                  <a:schemeClr val="dk2"/>
                </a:solidFill>
                <a:latin typeface="Open Sans"/>
                <a:ea typeface="Open Sans"/>
                <a:cs typeface="Open Sans"/>
                <a:sym typeface="Open Sans"/>
              </a:defRPr>
            </a:lvl9pPr>
          </a:lstStyle>
          <a:p>
            <a:r>
              <a:rPr lang="en-US" sz="2000" dirty="0"/>
              <a:t>Statistical regression modelling</a:t>
            </a:r>
          </a:p>
          <a:p>
            <a:pPr lvl="1"/>
            <a:r>
              <a:rPr lang="en-US" sz="2000" dirty="0"/>
              <a:t>Cannot well resolve the non-linear response problem.</a:t>
            </a:r>
          </a:p>
          <a:p>
            <a:pPr lvl="1"/>
            <a:r>
              <a:rPr lang="en-US" sz="2000" dirty="0"/>
              <a:t>The model performance generally not as good as expected, and Critical assumptions on data.</a:t>
            </a:r>
          </a:p>
          <a:p>
            <a:pPr lvl="1"/>
            <a:r>
              <a:rPr lang="en-US" sz="2000" dirty="0"/>
              <a:t>Difficult to consider interactions/collinearity between different MET parameters</a:t>
            </a:r>
          </a:p>
          <a:p>
            <a:pPr marL="165092" indent="0">
              <a:buNone/>
            </a:pP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273950519"/>
      </p:ext>
    </p:extLst>
  </p:cSld>
  <p:clrMapOvr>
    <a:masterClrMapping/>
  </p:clrMapOvr>
</p:sld>
</file>

<file path=ppt/theme/theme1.xml><?xml version="1.0" encoding="utf-8"?>
<a:theme xmlns:a="http://schemas.openxmlformats.org/drawingml/2006/main" name="NCAS 2018 Google Slides Template">
  <a:themeElements>
    <a:clrScheme name="Simple Light">
      <a:dk1>
        <a:srgbClr val="000000"/>
      </a:dk1>
      <a:lt1>
        <a:srgbClr val="FFFFFF"/>
      </a:lt1>
      <a:dk2>
        <a:srgbClr val="595959"/>
      </a:dk2>
      <a:lt2>
        <a:srgbClr val="EEEEEE"/>
      </a:lt2>
      <a:accent1>
        <a:srgbClr val="FFAB40"/>
      </a:accent1>
      <a:accent2>
        <a:srgbClr val="212121"/>
      </a:accent2>
      <a:accent3>
        <a:srgbClr val="78909C"/>
      </a:accent3>
      <a:accent4>
        <a:srgbClr val="FFAB40"/>
      </a:accent4>
      <a:accent5>
        <a:srgbClr val="0097A7"/>
      </a:accent5>
      <a:accent6>
        <a:srgbClr val="EEFF41"/>
      </a:accent6>
      <a:hlink>
        <a:srgbClr val="0097A7"/>
      </a:hlink>
      <a:folHlink>
        <a:srgbClr val="0097A7"/>
      </a:folHlink>
    </a:clrScheme>
    <a:fontScheme name="Gill Sans MT">
      <a:majorFont>
        <a:latin typeface="Gill Sans MT" panose="020B0502020104020203"/>
        <a:ea typeface=""/>
        <a:cs typeface=""/>
        <a:font script="Grek" typeface="Corbel"/>
        <a:font script="Cyrl" typeface="Corbel"/>
        <a:font script="Jpan" typeface="HGｺﾞｼｯｸE"/>
        <a:font script="Hang" typeface="휴먼매직체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Gill Sans MT" panose="020B0502020104020203"/>
        <a:ea typeface=""/>
        <a:cs typeface=""/>
        <a:font script="Grek" typeface="Corbel"/>
        <a:font script="Cyrl" typeface="Corbel"/>
        <a:font script="Jpan" typeface="HGｺﾞｼｯｸE"/>
        <a:font script="Hang" typeface="휴먼매직체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272</TotalTime>
  <Words>1092</Words>
  <Application>Microsoft Macintosh PowerPoint</Application>
  <PresentationFormat>On-screen Show (16:9)</PresentationFormat>
  <Paragraphs>205</Paragraphs>
  <Slides>25</Slides>
  <Notes>14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5</vt:i4>
      </vt:variant>
    </vt:vector>
  </HeadingPairs>
  <TitlesOfParts>
    <vt:vector size="33" baseType="lpstr">
      <vt:lpstr>Arial</vt:lpstr>
      <vt:lpstr>Cabin</vt:lpstr>
      <vt:lpstr>Lato</vt:lpstr>
      <vt:lpstr>Georgia</vt:lpstr>
      <vt:lpstr>Cambria Math</vt:lpstr>
      <vt:lpstr>Open Sans</vt:lpstr>
      <vt:lpstr>NCAS 2018 Google Slides Template</vt:lpstr>
      <vt:lpstr>Equation</vt:lpstr>
      <vt:lpstr>PowerPoint Presentation</vt:lpstr>
      <vt:lpstr>PowerPoint Presentation</vt:lpstr>
      <vt:lpstr>Human effort or luck from nature?                    Motivation</vt:lpstr>
      <vt:lpstr>Human effort or luck from nature?                    Motivation</vt:lpstr>
      <vt:lpstr>Human effort or luck from nature?                    Motivation</vt:lpstr>
      <vt:lpstr>Decoupling emission from meteorology    Methodology</vt:lpstr>
      <vt:lpstr>Decoupling emission from meteorology    Methodology</vt:lpstr>
      <vt:lpstr>Decoupling emission from meteorology    Methodology</vt:lpstr>
      <vt:lpstr>Decoupling emission from meteorology    Methodology</vt:lpstr>
      <vt:lpstr>Decoupling emission from meteorology    Methodology</vt:lpstr>
      <vt:lpstr>Decoupling emission from meteorology    Methodology</vt:lpstr>
      <vt:lpstr>Decoupling emission from meteorology    Methodology</vt:lpstr>
      <vt:lpstr>Intro to ‘normet’</vt:lpstr>
      <vt:lpstr>Intro to ‘normet’</vt:lpstr>
      <vt:lpstr>Intro to ‘normet’</vt:lpstr>
      <vt:lpstr>Intro to ‘normet’</vt:lpstr>
      <vt:lpstr>Intro to ‘normet’</vt:lpstr>
      <vt:lpstr>Intro to ‘normet’</vt:lpstr>
      <vt:lpstr>Intro to ‘normet’</vt:lpstr>
      <vt:lpstr>Intro to ‘normet’</vt:lpstr>
      <vt:lpstr>Intro to ‘normet’</vt:lpstr>
      <vt:lpstr>Intro to ‘normet’</vt:lpstr>
      <vt:lpstr>Intro to ‘normet’</vt:lpstr>
      <vt:lpstr>Intro to ‘normet’</vt:lpstr>
      <vt:lpstr>Summary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Nathan Betts</dc:creator>
  <cp:lastModifiedBy>Congbo Song</cp:lastModifiedBy>
  <cp:revision>139</cp:revision>
  <dcterms:modified xsi:type="dcterms:W3CDTF">2024-08-21T08:04:26Z</dcterms:modified>
</cp:coreProperties>
</file>